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9" r:id="rId5"/>
    <p:sldMasterId id="2147483673" r:id="rId6"/>
    <p:sldMasterId id="2147483687" r:id="rId7"/>
  </p:sldMasterIdLst>
  <p:notesMasterIdLst>
    <p:notesMasterId r:id="rId48"/>
  </p:notesMasterIdLst>
  <p:sldIdLst>
    <p:sldId id="356" r:id="rId8"/>
    <p:sldId id="357" r:id="rId9"/>
    <p:sldId id="313" r:id="rId10"/>
    <p:sldId id="311" r:id="rId11"/>
    <p:sldId id="312" r:id="rId12"/>
    <p:sldId id="343" r:id="rId13"/>
    <p:sldId id="344" r:id="rId14"/>
    <p:sldId id="345" r:id="rId15"/>
    <p:sldId id="322" r:id="rId16"/>
    <p:sldId id="348" r:id="rId17"/>
    <p:sldId id="359" r:id="rId18"/>
    <p:sldId id="347" r:id="rId19"/>
    <p:sldId id="350" r:id="rId20"/>
    <p:sldId id="351" r:id="rId21"/>
    <p:sldId id="321" r:id="rId22"/>
    <p:sldId id="349" r:id="rId23"/>
    <p:sldId id="325" r:id="rId24"/>
    <p:sldId id="324" r:id="rId25"/>
    <p:sldId id="328" r:id="rId26"/>
    <p:sldId id="330" r:id="rId27"/>
    <p:sldId id="331" r:id="rId28"/>
    <p:sldId id="342" r:id="rId29"/>
    <p:sldId id="346" r:id="rId30"/>
    <p:sldId id="352" r:id="rId31"/>
    <p:sldId id="353" r:id="rId32"/>
    <p:sldId id="354" r:id="rId33"/>
    <p:sldId id="358" r:id="rId34"/>
    <p:sldId id="355" r:id="rId35"/>
    <p:sldId id="336" r:id="rId36"/>
    <p:sldId id="284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340" r:id="rId46"/>
    <p:sldId id="341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ED3B"/>
    <a:srgbClr val="70AD47"/>
    <a:srgbClr val="FFD347"/>
    <a:srgbClr val="15142A"/>
    <a:srgbClr val="3CDFE6"/>
    <a:srgbClr val="A7FDFF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>
        <p:scale>
          <a:sx n="75" d="100"/>
          <a:sy n="75" d="100"/>
        </p:scale>
        <p:origin x="-1200" y="-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1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7342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0856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3600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5750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1089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596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6324F-FE8C-49B5-96FA-1C15A69DD6B8}" type="slidenum">
              <a:rPr lang="en-US" altLang="vi-VN" smtClean="0">
                <a:solidFill>
                  <a:prstClr val="black"/>
                </a:solidFill>
              </a:rPr>
              <a:pPr/>
              <a:t>5</a:t>
            </a:fld>
            <a:endParaRPr lang="en-US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11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0303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3537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0303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0303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26D83A5-5F78-4F04-9026-53717F4DA5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24D762C4-28E6-4916-B1AC-380AE5C8AF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D5E8EB1-298B-4D1B-B1C4-CA8319DFC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B2C4F9-011B-4DD6-B15A-A4615F4CE429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48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4E6CEE42-47F8-43B7-B5D9-2780335DF3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7B8A594-7D92-47AB-8449-8A474B477E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9D675DF-D583-4AD0-BAC1-D5BEF7128D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9B0168-6838-442F-A91E-9546A08B55B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8767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EC71A91-66D7-4FB6-968E-2FC743A4B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7AC51D-EF86-4DC2-ACC6-6C4C89C10F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523F16A3-9435-4F06-8C57-A99CD9A0A5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AD8B63-CBD7-4610-9CA6-CEB46EE3172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4648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6B094277-F10E-4032-8F0A-72ABE951D8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05BC7F11-B2F8-4CEF-A7E1-451E9867FC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125BD92C-023C-4683-9177-F86355D7B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03DB6-1BC6-4773-BEF7-AC7472C9B47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1151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22C70DDE-0179-46F2-BDA1-FA21DB3D0D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C6629FFD-94BA-4FAE-AA2A-55C5FCC37E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26A5ECC5-39EF-4F77-B662-1CA450ACD8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1701DC-8B7F-48B2-8B8B-0382FC0DC56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5593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0E849CD5-18E1-4D0D-B4E7-2796C9AA9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9AF613C2-39F3-4E57-9763-74AADF44F0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4579C47D-4BD9-4BA8-B90E-43346832D0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1E3435-E845-4F88-AA61-488F386B80E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9293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FD073803-E6B4-4259-920A-26F772F167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2B86C4C2-4F16-4FD0-A042-360EF4504C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98E61B8D-50F9-4882-A261-817186B2CF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1044FC-CBFB-452F-BDCE-705193C7D7A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2084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1B380E2-6BBD-4C7C-8C25-CA9619FA53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02C2753E-7D96-48DF-8BC7-E6F15A2DB8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D530E58-A612-41DE-939F-845245DCF9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50AB8-E664-4638-9CAA-3B7FCBDCAF37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5539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252125B-5D92-4E9A-8B3B-E5C32D3E2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54447A9B-930F-4EA8-B558-8A0897842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B54E98F-8E88-49D1-BB1B-3A441DC089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EBAF1-952B-4C0D-BB42-9D0B75BFD62D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4407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9E12E477-A931-4B4F-BD31-49B5C152AC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A93837F1-0439-47A6-91DB-28B920FE8D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EEA7BDF6-4156-46F2-BD68-EE0364E265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10278C-295F-4A60-BEFC-4087A9EDC342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9170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2AEC32B-B0BA-4FEB-A459-6399BC569B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B76B501-F13B-4EF2-B166-B4F2899C19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942E262-4733-47CE-82E3-391FCB857D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A3C369-178F-44D7-AD8F-EF46710F5A91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4983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F27F0DD3-811A-49D8-B118-F27B1DE5AD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1F6E9A98-3C5B-4651-80F9-7D023C48F3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CCC058F1-FABB-4F49-80BA-E85715A304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CC6319-35AD-47F5-8EB1-D6168197D95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44826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003AE865-E022-4ABD-90CE-D89E83A2E4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88F8F8BD-1152-449A-8603-C48664DB4C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D27B6F1C-0F25-4CCB-A308-F39AF7BD82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D9C38-DFD9-4AC7-8583-D86C3453DEC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6148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6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883191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drape"/>
      </p:transition>
    </mc:Choice>
    <mc:Fallback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7"/>
          <p:cNvSpPr/>
          <p:nvPr/>
        </p:nvSpPr>
        <p:spPr>
          <a:xfrm>
            <a:off x="-900" y="489200"/>
            <a:ext cx="12194000" cy="1445600"/>
          </a:xfrm>
          <a:prstGeom prst="round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45" name="Google Shape;45;p7"/>
          <p:cNvSpPr txBox="1">
            <a:spLocks noGrp="1"/>
          </p:cNvSpPr>
          <p:nvPr>
            <p:ph type="title"/>
          </p:nvPr>
        </p:nvSpPr>
        <p:spPr>
          <a:xfrm>
            <a:off x="961200" y="813012"/>
            <a:ext cx="10284800" cy="76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AutoNum type="arabicPeriod"/>
              <a:defRPr sz="4000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AutoNum type="arabicPeriod"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AutoNum type="alphaLcPeriod"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AutoNum type="romanLcPeriod"/>
              <a:defRPr sz="4200"/>
            </a:lvl9pPr>
          </a:lstStyle>
          <a:p>
            <a:endParaRPr/>
          </a:p>
        </p:txBody>
      </p:sp>
      <p:grpSp>
        <p:nvGrpSpPr>
          <p:cNvPr id="46" name="Google Shape;46;p7"/>
          <p:cNvGrpSpPr/>
          <p:nvPr/>
        </p:nvGrpSpPr>
        <p:grpSpPr>
          <a:xfrm>
            <a:off x="-1600" y="5896808"/>
            <a:ext cx="12192383" cy="961207"/>
            <a:chOff x="6554556" y="4623505"/>
            <a:chExt cx="7127825" cy="720905"/>
          </a:xfrm>
        </p:grpSpPr>
        <p:sp>
          <p:nvSpPr>
            <p:cNvPr id="47" name="Google Shape;47;p7"/>
            <p:cNvSpPr/>
            <p:nvPr/>
          </p:nvSpPr>
          <p:spPr>
            <a:xfrm>
              <a:off x="6554556" y="4623505"/>
              <a:ext cx="7127825" cy="588345"/>
            </a:xfrm>
            <a:custGeom>
              <a:avLst/>
              <a:gdLst/>
              <a:ahLst/>
              <a:cxnLst/>
              <a:rect l="l" t="t" r="r" b="b"/>
              <a:pathLst>
                <a:path w="285113" h="18815" extrusionOk="0">
                  <a:moveTo>
                    <a:pt x="1" y="0"/>
                  </a:moveTo>
                  <a:lnTo>
                    <a:pt x="1" y="4711"/>
                  </a:lnTo>
                  <a:cubicBezTo>
                    <a:pt x="83923" y="10243"/>
                    <a:pt x="167876" y="10517"/>
                    <a:pt x="252467" y="16353"/>
                  </a:cubicBezTo>
                  <a:cubicBezTo>
                    <a:pt x="263380" y="17052"/>
                    <a:pt x="274261" y="17903"/>
                    <a:pt x="285112" y="18815"/>
                  </a:cubicBezTo>
                  <a:lnTo>
                    <a:pt x="28511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48" name="Google Shape;48;p7"/>
            <p:cNvSpPr/>
            <p:nvPr/>
          </p:nvSpPr>
          <p:spPr>
            <a:xfrm>
              <a:off x="6554556" y="4761756"/>
              <a:ext cx="7127825" cy="582654"/>
            </a:xfrm>
            <a:custGeom>
              <a:avLst/>
              <a:gdLst/>
              <a:ahLst/>
              <a:cxnLst/>
              <a:rect l="l" t="t" r="r" b="b"/>
              <a:pathLst>
                <a:path w="285113" h="18633" extrusionOk="0">
                  <a:moveTo>
                    <a:pt x="1" y="0"/>
                  </a:moveTo>
                  <a:lnTo>
                    <a:pt x="1" y="18633"/>
                  </a:lnTo>
                  <a:lnTo>
                    <a:pt x="285112" y="18633"/>
                  </a:lnTo>
                  <a:lnTo>
                    <a:pt x="285112" y="14104"/>
                  </a:lnTo>
                  <a:cubicBezTo>
                    <a:pt x="274261" y="13192"/>
                    <a:pt x="263380" y="12341"/>
                    <a:pt x="252467" y="11642"/>
                  </a:cubicBezTo>
                  <a:cubicBezTo>
                    <a:pt x="167876" y="5806"/>
                    <a:pt x="83923" y="5532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49" name="Google Shape;49;p7"/>
          <p:cNvSpPr txBox="1">
            <a:spLocks noGrp="1"/>
          </p:cNvSpPr>
          <p:nvPr>
            <p:ph type="title" idx="2"/>
          </p:nvPr>
        </p:nvSpPr>
        <p:spPr>
          <a:xfrm>
            <a:off x="1931967" y="2498333"/>
            <a:ext cx="8328400" cy="283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500" b="0">
                <a:latin typeface="Lato"/>
                <a:ea typeface="Lato"/>
                <a:cs typeface="Lato"/>
                <a:sym typeface="Lato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804854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26D83A5-5F78-4F04-9026-53717F4DA5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24D762C4-28E6-4916-B1AC-380AE5C8AF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D5E8EB1-298B-4D1B-B1C4-CA8319DFC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B2C4F9-011B-4DD6-B15A-A4615F4CE429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1395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4E6CEE42-47F8-43B7-B5D9-2780335DF3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7B8A594-7D92-47AB-8449-8A474B477E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9D675DF-D583-4AD0-BAC1-D5BEF7128D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9B0168-6838-442F-A91E-9546A08B55B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138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EC71A91-66D7-4FB6-968E-2FC743A4B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7AC51D-EF86-4DC2-ACC6-6C4C89C10F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523F16A3-9435-4F06-8C57-A99CD9A0A5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AD8B63-CBD7-4610-9CA6-CEB46EE3172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735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6B094277-F10E-4032-8F0A-72ABE951D8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05BC7F11-B2F8-4CEF-A7E1-451E9867FC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125BD92C-023C-4683-9177-F86355D7B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03DB6-1BC6-4773-BEF7-AC7472C9B47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3991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22C70DDE-0179-46F2-BDA1-FA21DB3D0D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C6629FFD-94BA-4FAE-AA2A-55C5FCC37E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26A5ECC5-39EF-4F77-B662-1CA450ACD8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1701DC-8B7F-48B2-8B8B-0382FC0DC56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750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0E849CD5-18E1-4D0D-B4E7-2796C9AA9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9AF613C2-39F3-4E57-9763-74AADF44F0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4579C47D-4BD9-4BA8-B90E-43346832D0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1E3435-E845-4F88-AA61-488F386B80E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51940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FD073803-E6B4-4259-920A-26F772F167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2B86C4C2-4F16-4FD0-A042-360EF4504C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98E61B8D-50F9-4882-A261-817186B2CF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1044FC-CBFB-452F-BDCE-705193C7D7A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6726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1B380E2-6BBD-4C7C-8C25-CA9619FA53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02C2753E-7D96-48DF-8BC7-E6F15A2DB8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D530E58-A612-41DE-939F-845245DCF9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50AB8-E664-4638-9CAA-3B7FCBDCAF37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0677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252125B-5D92-4E9A-8B3B-E5C32D3E2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54447A9B-930F-4EA8-B558-8A0897842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B54E98F-8E88-49D1-BB1B-3A441DC089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EBAF1-952B-4C0D-BB42-9D0B75BFD62D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1001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9E12E477-A931-4B4F-BD31-49B5C152AC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A93837F1-0439-47A6-91DB-28B920FE8D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EEA7BDF6-4156-46F2-BD68-EE0364E265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10278C-295F-4A60-BEFC-4087A9EDC342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1592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2AEC32B-B0BA-4FEB-A459-6399BC569B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B76B501-F13B-4EF2-B166-B4F2899C19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942E262-4733-47CE-82E3-391FCB857D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A3C369-178F-44D7-AD8F-EF46710F5A91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1954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F27F0DD3-811A-49D8-B118-F27B1DE5AD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1F6E9A98-3C5B-4651-80F9-7D023C48F3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CCC058F1-FABB-4F49-80BA-E85715A304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CC6319-35AD-47F5-8EB1-D6168197D95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092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003AE865-E022-4ABD-90CE-D89E83A2E4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88F8F8BD-1152-449A-8603-C48664DB4C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D27B6F1C-0F25-4CCB-A308-F39AF7BD82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D9C38-DFD9-4AC7-8583-D86C3453DEC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4741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26D83A5-5F78-4F04-9026-53717F4DA53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24D762C4-28E6-4916-B1AC-380AE5C8AF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D5E8EB1-298B-4D1B-B1C4-CA8319DFC5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B2C4F9-011B-4DD6-B15A-A4615F4CE429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47255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4E6CEE42-47F8-43B7-B5D9-2780335DF3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7B8A594-7D92-47AB-8449-8A474B477E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9D675DF-D583-4AD0-BAC1-D5BEF7128D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9B0168-6838-442F-A91E-9546A08B55B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2423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EC71A91-66D7-4FB6-968E-2FC743A4B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B7AC51D-EF86-4DC2-ACC6-6C4C89C10F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523F16A3-9435-4F06-8C57-A99CD9A0A5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AD8B63-CBD7-4610-9CA6-CEB46EE3172F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4751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6B094277-F10E-4032-8F0A-72ABE951D8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05BC7F11-B2F8-4CEF-A7E1-451E9867FC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125BD92C-023C-4683-9177-F86355D7B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03DB6-1BC6-4773-BEF7-AC7472C9B47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45729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22C70DDE-0179-46F2-BDA1-FA21DB3D0D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C6629FFD-94BA-4FAE-AA2A-55C5FCC37E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26A5ECC5-39EF-4F77-B662-1CA450ACD8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1701DC-8B7F-48B2-8B8B-0382FC0DC56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33194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0E849CD5-18E1-4D0D-B4E7-2796C9AA96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9AF613C2-39F3-4E57-9763-74AADF44F0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4579C47D-4BD9-4BA8-B90E-43346832D0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1E3435-E845-4F88-AA61-488F386B80E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42864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FD073803-E6B4-4259-920A-26F772F167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2B86C4C2-4F16-4FD0-A042-360EF4504C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98E61B8D-50F9-4882-A261-817186B2CF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1044FC-CBFB-452F-BDCE-705193C7D7A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8229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11B380E2-6BBD-4C7C-8C25-CA9619FA53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02C2753E-7D96-48DF-8BC7-E6F15A2DB8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D530E58-A612-41DE-939F-845245DCF9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850AB8-E664-4638-9CAA-3B7FCBDCAF37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70386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252125B-5D92-4E9A-8B3B-E5C32D3E2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54447A9B-930F-4EA8-B558-8A08978422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B54E98F-8E88-49D1-BB1B-3A441DC089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EBAF1-952B-4C0D-BB42-9D0B75BFD62D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48836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9E12E477-A931-4B4F-BD31-49B5C152AC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A93837F1-0439-47A6-91DB-28B920FE8D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EEA7BDF6-4156-46F2-BD68-EE0364E265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10278C-295F-4A60-BEFC-4087A9EDC342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3130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2AEC32B-B0BA-4FEB-A459-6399BC569B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BB76B501-F13B-4EF2-B166-B4F2899C19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942E262-4733-47CE-82E3-391FCB857D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A3C369-178F-44D7-AD8F-EF46710F5A91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2595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F27F0DD3-811A-49D8-B118-F27B1DE5AD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1F6E9A98-3C5B-4651-80F9-7D023C48F3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CCC058F1-FABB-4F49-80BA-E85715A304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CC6319-35AD-47F5-8EB1-D6168197D95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3956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003AE865-E022-4ABD-90CE-D89E83A2E4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88F8F8BD-1152-449A-8603-C48664DB4C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D27B6F1C-0F25-4CCB-A308-F39AF7BD82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D9C38-DFD9-4AC7-8583-D86C3453DEC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0161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11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E40F9A5B-00B0-4A5E-9099-7E17121DB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094E2AFA-AC21-40CA-8324-FAD7003AC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4E8C6AC0-6DE6-4DBF-99F5-6C18A0BED63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63E764B7-7FC8-48EC-8FA7-CB2540F5B9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2F06386E-9EFE-4760-AC98-08D87E3B22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05C5BD-A2E3-4416-86D1-DE8FF985EA0C}" type="slidenum">
              <a:rPr lang="en-US" altLang="vi-V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296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701" r:id="rId14"/>
    <p:sldLayoutId id="2147483702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E40F9A5B-00B0-4A5E-9099-7E17121DB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094E2AFA-AC21-40CA-8324-FAD7003AC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4E8C6AC0-6DE6-4DBF-99F5-6C18A0BED63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63E764B7-7FC8-48EC-8FA7-CB2540F5B9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2F06386E-9EFE-4760-AC98-08D87E3B22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05C5BD-A2E3-4416-86D1-DE8FF985EA0C}" type="slidenum">
              <a:rPr lang="en-US" altLang="vi-V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097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E40F9A5B-00B0-4A5E-9099-7E17121DB8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094E2AFA-AC21-40CA-8324-FAD7003ACF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/>
              <a:t>Click to edit Master text styles</a:t>
            </a:r>
          </a:p>
          <a:p>
            <a:pPr lvl="1"/>
            <a:r>
              <a:rPr lang="en-US" altLang="vi-VN"/>
              <a:t>Second level</a:t>
            </a:r>
          </a:p>
          <a:p>
            <a:pPr lvl="2"/>
            <a:r>
              <a:rPr lang="en-US" altLang="vi-VN"/>
              <a:t>Third level</a:t>
            </a:r>
          </a:p>
          <a:p>
            <a:pPr lvl="3"/>
            <a:r>
              <a:rPr lang="en-US" altLang="vi-VN"/>
              <a:t>Fourth level</a:t>
            </a:r>
          </a:p>
          <a:p>
            <a:pPr lvl="4"/>
            <a:r>
              <a:rPr lang="en-US" altLang="vi-VN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4E8C6AC0-6DE6-4DBF-99F5-6C18A0BED63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63E764B7-7FC8-48EC-8FA7-CB2540F5B9B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2F06386E-9EFE-4760-AC98-08D87E3B22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F05C5BD-A2E3-4416-86D1-DE8FF985EA0C}" type="slidenum">
              <a:rPr lang="en-US" altLang="vi-V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228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0.png"/><Relationship Id="rId3" Type="http://schemas.openxmlformats.org/officeDocument/2006/relationships/image" Target="../media/image14.png"/><Relationship Id="rId7" Type="http://schemas.openxmlformats.org/officeDocument/2006/relationships/image" Target="../media/image17.wmf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microsoft.com/office/2007/relationships/hdphoto" Target="../media/hdphoto4.wdp"/><Relationship Id="rId18" Type="http://schemas.microsoft.com/office/2007/relationships/hdphoto" Target="../media/hdphoto6.wdp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4.png"/><Relationship Id="rId12" Type="http://schemas.openxmlformats.org/officeDocument/2006/relationships/image" Target="../media/image27.png"/><Relationship Id="rId17" Type="http://schemas.openxmlformats.org/officeDocument/2006/relationships/image" Target="../media/image29.png"/><Relationship Id="rId2" Type="http://schemas.openxmlformats.org/officeDocument/2006/relationships/audio" Target="../media/media2.mp3"/><Relationship Id="rId16" Type="http://schemas.openxmlformats.org/officeDocument/2006/relationships/slide" Target="slide5.xml"/><Relationship Id="rId1" Type="http://schemas.microsoft.com/office/2007/relationships/media" Target="../media/media2.mp3"/><Relationship Id="rId6" Type="http://schemas.microsoft.com/office/2007/relationships/hdphoto" Target="../media/hdphoto1.wdp"/><Relationship Id="rId11" Type="http://schemas.microsoft.com/office/2007/relationships/hdphoto" Target="../media/hdphoto3.wdp"/><Relationship Id="rId5" Type="http://schemas.openxmlformats.org/officeDocument/2006/relationships/image" Target="../media/image23.png"/><Relationship Id="rId15" Type="http://schemas.microsoft.com/office/2007/relationships/hdphoto" Target="../media/hdphoto5.wdp"/><Relationship Id="rId10" Type="http://schemas.openxmlformats.org/officeDocument/2006/relationships/image" Target="../media/image26.png"/><Relationship Id="rId4" Type="http://schemas.openxmlformats.org/officeDocument/2006/relationships/image" Target="../media/image22.jpeg"/><Relationship Id="rId9" Type="http://schemas.openxmlformats.org/officeDocument/2006/relationships/image" Target="../media/image25.png"/><Relationship Id="rId1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jpeg"/><Relationship Id="rId7" Type="http://schemas.openxmlformats.org/officeDocument/2006/relationships/slide" Target="slide5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3.png"/><Relationship Id="rId4" Type="http://schemas.openxmlformats.org/officeDocument/2006/relationships/image" Target="../media/image31.png"/><Relationship Id="rId9" Type="http://schemas.microsoft.com/office/2007/relationships/hdphoto" Target="../media/hdphoto7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0.jpeg"/><Relationship Id="rId7" Type="http://schemas.openxmlformats.org/officeDocument/2006/relationships/slide" Target="slide5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23.png"/><Relationship Id="rId4" Type="http://schemas.openxmlformats.org/officeDocument/2006/relationships/image" Target="../media/image31.png"/><Relationship Id="rId9" Type="http://schemas.microsoft.com/office/2007/relationships/hdphoto" Target="../media/hdphoto7.wdp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microsoft.com/office/2007/relationships/hdphoto" Target="../media/hdphoto7.wdp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9.wdp"/><Relationship Id="rId5" Type="http://schemas.openxmlformats.org/officeDocument/2006/relationships/slide" Target="slide5.xml"/><Relationship Id="rId10" Type="http://schemas.openxmlformats.org/officeDocument/2006/relationships/image" Target="../media/image34.png"/><Relationship Id="rId4" Type="http://schemas.microsoft.com/office/2007/relationships/hdphoto" Target="../media/hdphoto1.wdp"/><Relationship Id="rId9" Type="http://schemas.microsoft.com/office/2007/relationships/hdphoto" Target="../media/hdphoto8.wdp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microsoft.com/office/2007/relationships/hdphoto" Target="../media/hdphoto7.wdp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9.wdp"/><Relationship Id="rId5" Type="http://schemas.openxmlformats.org/officeDocument/2006/relationships/slide" Target="slide5.xml"/><Relationship Id="rId10" Type="http://schemas.openxmlformats.org/officeDocument/2006/relationships/image" Target="../media/image34.png"/><Relationship Id="rId4" Type="http://schemas.microsoft.com/office/2007/relationships/hdphoto" Target="../media/hdphoto1.wdp"/><Relationship Id="rId9" Type="http://schemas.microsoft.com/office/2007/relationships/hdphoto" Target="../media/hdphoto8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microsoft.com/office/2007/relationships/hdphoto" Target="../media/hdphoto7.wdp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10.wdp"/><Relationship Id="rId5" Type="http://schemas.openxmlformats.org/officeDocument/2006/relationships/slide" Target="slide5.xml"/><Relationship Id="rId10" Type="http://schemas.openxmlformats.org/officeDocument/2006/relationships/image" Target="../media/image35.png"/><Relationship Id="rId4" Type="http://schemas.microsoft.com/office/2007/relationships/hdphoto" Target="../media/hdphoto1.wdp"/><Relationship Id="rId9" Type="http://schemas.microsoft.com/office/2007/relationships/hdphoto" Target="../media/hdphoto8.wdp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microsoft.com/office/2007/relationships/hdphoto" Target="../media/hdphoto7.wdp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10.wdp"/><Relationship Id="rId5" Type="http://schemas.openxmlformats.org/officeDocument/2006/relationships/slide" Target="slide5.xml"/><Relationship Id="rId10" Type="http://schemas.openxmlformats.org/officeDocument/2006/relationships/image" Target="../media/image35.png"/><Relationship Id="rId4" Type="http://schemas.microsoft.com/office/2007/relationships/hdphoto" Target="../media/hdphoto1.wdp"/><Relationship Id="rId9" Type="http://schemas.microsoft.com/office/2007/relationships/hdphoto" Target="../media/hdphoto8.wdp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3.png"/><Relationship Id="rId7" Type="http://schemas.microsoft.com/office/2007/relationships/hdphoto" Target="../media/hdphoto7.wdp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11" Type="http://schemas.microsoft.com/office/2007/relationships/hdphoto" Target="../media/hdphoto5.wdp"/><Relationship Id="rId5" Type="http://schemas.openxmlformats.org/officeDocument/2006/relationships/slide" Target="slide5.xml"/><Relationship Id="rId10" Type="http://schemas.openxmlformats.org/officeDocument/2006/relationships/image" Target="../media/image28.png"/><Relationship Id="rId4" Type="http://schemas.microsoft.com/office/2007/relationships/hdphoto" Target="../media/hdphoto1.wdp"/><Relationship Id="rId9" Type="http://schemas.microsoft.com/office/2007/relationships/hdphoto" Target="../media/hdphoto8.wdp"/></Relationships>
</file>

<file path=ppt/slides/_rels/slide38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image" Target="../media/image30.jpeg"/><Relationship Id="rId7" Type="http://schemas.openxmlformats.org/officeDocument/2006/relationships/image" Target="../media/image32.png"/><Relationship Id="rId12" Type="http://schemas.microsoft.com/office/2007/relationships/hdphoto" Target="../media/hdphoto5.wd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11" Type="http://schemas.openxmlformats.org/officeDocument/2006/relationships/image" Target="../media/image28.png"/><Relationship Id="rId5" Type="http://schemas.microsoft.com/office/2007/relationships/hdphoto" Target="../media/hdphoto1.wdp"/><Relationship Id="rId10" Type="http://schemas.microsoft.com/office/2007/relationships/hdphoto" Target="../media/hdphoto8.wdp"/><Relationship Id="rId4" Type="http://schemas.openxmlformats.org/officeDocument/2006/relationships/image" Target="../media/image23.png"/><Relationship Id="rId9" Type="http://schemas.openxmlformats.org/officeDocument/2006/relationships/image" Target="../media/image3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7.png"/><Relationship Id="rId5" Type="http://schemas.openxmlformats.org/officeDocument/2006/relationships/image" Target="../media/image3.svg"/><Relationship Id="rId4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EJ02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5"/>
          <p:cNvSpPr>
            <a:spLocks noChangeArrowheads="1" noChangeShapeType="1" noTextEdit="1"/>
          </p:cNvSpPr>
          <p:nvPr/>
        </p:nvSpPr>
        <p:spPr bwMode="auto">
          <a:xfrm>
            <a:off x="914400" y="1600200"/>
            <a:ext cx="10668000" cy="2971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1800" kern="10">
                <a:solidFill>
                  <a:srgbClr val="00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.VnTime"/>
              </a:rPr>
              <a:t>Chµo mõng c¸c thÇy c« gi¸o ®Õn dù giê </a:t>
            </a:r>
          </a:p>
        </p:txBody>
      </p:sp>
    </p:spTree>
    <p:extLst>
      <p:ext uri="{BB962C8B-B14F-4D97-AF65-F5344CB8AC3E}">
        <p14:creationId xmlns:p14="http://schemas.microsoft.com/office/powerpoint/2010/main" val="735533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5226283"/>
              </p:ext>
            </p:extLst>
          </p:nvPr>
        </p:nvGraphicFramePr>
        <p:xfrm>
          <a:off x="748733" y="2519679"/>
          <a:ext cx="10789918" cy="225117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81371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11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7522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5357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604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112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0104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3055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84117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852608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1036318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1132708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54346" y="553024"/>
            <a:ext cx="3147297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49272" y="1486654"/>
            <a:ext cx="8536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R"/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95990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40041" y="1282352"/>
            <a:ext cx="3147297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007286" y="1897905"/>
            <a:ext cx="10374413" cy="42780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514350" indent="-514350">
              <a:buAutoNum type="alphaLcParenR"/>
            </a:pPr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352719"/>
              </p:ext>
            </p:extLst>
          </p:nvPr>
        </p:nvGraphicFramePr>
        <p:xfrm>
          <a:off x="799533" y="2580639"/>
          <a:ext cx="10789918" cy="225117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81371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11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7522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5357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604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112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0104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3055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84117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852608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1036318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1132708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Oval 24"/>
          <p:cNvSpPr/>
          <p:nvPr/>
        </p:nvSpPr>
        <p:spPr>
          <a:xfrm rot="1910823">
            <a:off x="6362393" y="2447137"/>
            <a:ext cx="720679" cy="218799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3712391">
            <a:off x="9799897" y="1996294"/>
            <a:ext cx="720679" cy="290953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0532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4821320"/>
              </p:ext>
            </p:extLst>
          </p:nvPr>
        </p:nvGraphicFramePr>
        <p:xfrm>
          <a:off x="741681" y="4135119"/>
          <a:ext cx="10789918" cy="225117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81371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11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7522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5357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604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112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0104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3055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84117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852608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1036318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1132708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016000" y="851852"/>
            <a:ext cx="1051559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8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1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ì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86426" y="236299"/>
            <a:ext cx="3289038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86426" y="2869504"/>
            <a:ext cx="3147297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67992" y="3485057"/>
            <a:ext cx="960711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R"/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8097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35462" y="987452"/>
            <a:ext cx="9936181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34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BC(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r>
              <a:rPr lang="en-US" sz="3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: BC(3,4,5) = {0;60;120;180;…}</a:t>
            </a:r>
          </a:p>
          <a:p>
            <a:r>
              <a:rPr lang="en-US" sz="3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3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4079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70560" y="1304917"/>
            <a:ext cx="1129792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ần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797287"/>
              </p:ext>
            </p:extLst>
          </p:nvPr>
        </p:nvGraphicFramePr>
        <p:xfrm>
          <a:off x="464601" y="2321629"/>
          <a:ext cx="11106130" cy="223693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90092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055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6782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055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7327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7327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0842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1721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08421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</a:tblGrid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3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9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1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7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0</a:t>
                      </a: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333904" y="3532799"/>
            <a:ext cx="666953" cy="59944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315388" y="2384325"/>
            <a:ext cx="666953" cy="59944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433135" y="2381444"/>
            <a:ext cx="666953" cy="599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761433" y="3470666"/>
            <a:ext cx="666953" cy="599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78545" y="3463337"/>
            <a:ext cx="666953" cy="599440"/>
          </a:xfrm>
          <a:prstGeom prst="ellipse">
            <a:avLst/>
          </a:prstGeom>
          <a:noFill/>
          <a:ln>
            <a:solidFill>
              <a:srgbClr val="1514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0200640" y="2370890"/>
            <a:ext cx="666953" cy="599440"/>
          </a:xfrm>
          <a:prstGeom prst="ellipse">
            <a:avLst/>
          </a:prstGeom>
          <a:noFill/>
          <a:ln>
            <a:solidFill>
              <a:srgbClr val="1514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319520" y="3470666"/>
            <a:ext cx="666953" cy="59944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978546" y="2370890"/>
            <a:ext cx="666953" cy="59944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315388" y="496303"/>
            <a:ext cx="74322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 HỌC TẬP SỐ 1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1095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36213" y="1424115"/>
            <a:ext cx="10861040" cy="2708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</a:p>
          <a:p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</a:p>
          <a:p>
            <a:r>
              <a:rPr lang="en-US" sz="3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CNN(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5087" y="373312"/>
            <a:ext cx="1923562" cy="1445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64125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940041" y="1282352"/>
            <a:ext cx="3147297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007286" y="1897905"/>
            <a:ext cx="10374413" cy="42780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514350" indent="-514350">
              <a:buAutoNum type="alphaLcParenR"/>
            </a:pPr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8628784"/>
              </p:ext>
            </p:extLst>
          </p:nvPr>
        </p:nvGraphicFramePr>
        <p:xfrm>
          <a:off x="799533" y="2580639"/>
          <a:ext cx="10789918" cy="225117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81371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11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7522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5357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604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112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0104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3055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84117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852608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1036318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1132708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Oval 24"/>
          <p:cNvSpPr/>
          <p:nvPr/>
        </p:nvSpPr>
        <p:spPr>
          <a:xfrm rot="1910823">
            <a:off x="6362393" y="2447137"/>
            <a:ext cx="720679" cy="218799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3712391">
            <a:off x="9799897" y="1996294"/>
            <a:ext cx="720679" cy="290953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455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 animBg="1"/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14102" y="2606002"/>
            <a:ext cx="993618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CNN(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ẳng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C(3,4,5) = {0;60;120;180;…}</a:t>
            </a:r>
          </a:p>
          <a:p>
            <a:r>
              <a:rPr lang="en-US" sz="28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BCNN(3,4,5) = 60</a:t>
            </a:r>
            <a:endParaRPr lang="en-US" sz="28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05542" y="367692"/>
            <a:ext cx="9936181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  <a:r>
              <a:rPr lang="en-US" sz="2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C(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,c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ẳng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8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C(3,4,6) = {0;12;24;36;…}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7693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90361" y="205392"/>
            <a:ext cx="3147297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69343" y="869730"/>
            <a:ext cx="10374413" cy="42780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514350" indent="-514350">
              <a:buAutoNum type="alphaLcParenR"/>
            </a:pPr>
            <a:endParaRPr lang="en-US" sz="3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>
              <a:buAutoNum type="alphaLcParenR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CNN(4,5)</a:t>
            </a:r>
          </a:p>
          <a:p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    BCNN(4,5) = 20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1451140" y="4688670"/>
            <a:ext cx="627370" cy="28629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2095414"/>
              </p:ext>
            </p:extLst>
          </p:nvPr>
        </p:nvGraphicFramePr>
        <p:xfrm>
          <a:off x="690361" y="1534159"/>
          <a:ext cx="10789918" cy="225117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81371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116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7522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5357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604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112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0104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3055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84117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852608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1036318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1132708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4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8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6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1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45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5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ED3B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" name="Oval 24"/>
          <p:cNvSpPr/>
          <p:nvPr/>
        </p:nvSpPr>
        <p:spPr>
          <a:xfrm rot="1910823">
            <a:off x="6313435" y="1406549"/>
            <a:ext cx="687938" cy="2109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69343" y="5384800"/>
            <a:ext cx="1111555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latin typeface="+mj-lt"/>
                <a:cs typeface="Times New Roman" pitchFamily="18" charset="0"/>
              </a:rPr>
              <a:t>c) </a:t>
            </a:r>
            <a:r>
              <a:rPr lang="en-US" sz="3400" b="1" dirty="0" err="1" smtClean="0">
                <a:latin typeface="+mj-lt"/>
                <a:cs typeface="Times New Roman" pitchFamily="18" charset="0"/>
              </a:rPr>
              <a:t>Thực</a:t>
            </a:r>
            <a:r>
              <a:rPr lang="en-US" sz="3400" b="1" dirty="0" smtClean="0">
                <a:latin typeface="+mj-lt"/>
                <a:cs typeface="Times New Roman" pitchFamily="18" charset="0"/>
              </a:rPr>
              <a:t> </a:t>
            </a:r>
            <a:r>
              <a:rPr lang="en-US" sz="3400" b="1" dirty="0" err="1" smtClean="0">
                <a:latin typeface="+mj-lt"/>
                <a:cs typeface="Times New Roman" pitchFamily="18" charset="0"/>
              </a:rPr>
              <a:t>hiện</a:t>
            </a:r>
            <a:r>
              <a:rPr lang="en-US" sz="3400" b="1" dirty="0" smtClean="0">
                <a:latin typeface="+mj-lt"/>
                <a:cs typeface="Times New Roman" pitchFamily="18" charset="0"/>
              </a:rPr>
              <a:t> </a:t>
            </a:r>
            <a:r>
              <a:rPr lang="en-US" sz="3400" b="1" dirty="0" err="1" smtClean="0">
                <a:latin typeface="+mj-lt"/>
                <a:cs typeface="Times New Roman" pitchFamily="18" charset="0"/>
              </a:rPr>
              <a:t>phép</a:t>
            </a:r>
            <a:r>
              <a:rPr lang="en-US" sz="3400" b="1" dirty="0" smtClean="0">
                <a:latin typeface="+mj-lt"/>
                <a:cs typeface="Times New Roman" pitchFamily="18" charset="0"/>
              </a:rPr>
              <a:t> chia </a:t>
            </a:r>
            <a:r>
              <a:rPr lang="en-US" sz="3400" b="1" dirty="0" err="1" smtClean="0">
                <a:latin typeface="+mj-lt"/>
                <a:cs typeface="Times New Roman" pitchFamily="18" charset="0"/>
              </a:rPr>
              <a:t>các</a:t>
            </a:r>
            <a:r>
              <a:rPr lang="en-US" sz="3400" b="1" dirty="0" smtClean="0">
                <a:latin typeface="+mj-lt"/>
                <a:cs typeface="Times New Roman" pitchFamily="18" charset="0"/>
              </a:rPr>
              <a:t> BC(4,5) </a:t>
            </a:r>
            <a:r>
              <a:rPr lang="en-US" sz="3400" b="1" dirty="0" err="1" smtClean="0">
                <a:latin typeface="+mj-lt"/>
                <a:cs typeface="Times New Roman" pitchFamily="18" charset="0"/>
              </a:rPr>
              <a:t>vừa</a:t>
            </a:r>
            <a:r>
              <a:rPr lang="en-US" sz="3400" b="1" dirty="0" smtClean="0">
                <a:latin typeface="+mj-lt"/>
                <a:cs typeface="Times New Roman" pitchFamily="18" charset="0"/>
              </a:rPr>
              <a:t> </a:t>
            </a:r>
            <a:r>
              <a:rPr lang="en-US" sz="3400" b="1" dirty="0" err="1" smtClean="0">
                <a:latin typeface="+mj-lt"/>
                <a:cs typeface="Times New Roman" pitchFamily="18" charset="0"/>
              </a:rPr>
              <a:t>tìm</a:t>
            </a:r>
            <a:r>
              <a:rPr lang="en-US" sz="3400" b="1" dirty="0" smtClean="0">
                <a:latin typeface="+mj-lt"/>
                <a:cs typeface="Times New Roman" pitchFamily="18" charset="0"/>
              </a:rPr>
              <a:t> </a:t>
            </a:r>
            <a:r>
              <a:rPr lang="en-US" sz="3400" b="1" dirty="0" err="1" smtClean="0">
                <a:latin typeface="+mj-lt"/>
                <a:cs typeface="Times New Roman" pitchFamily="18" charset="0"/>
              </a:rPr>
              <a:t>cho</a:t>
            </a:r>
            <a:r>
              <a:rPr lang="en-US" sz="3400" b="1" dirty="0" smtClean="0">
                <a:latin typeface="+mj-lt"/>
                <a:cs typeface="Times New Roman" pitchFamily="18" charset="0"/>
              </a:rPr>
              <a:t> BCNN(4,5)</a:t>
            </a:r>
          </a:p>
        </p:txBody>
      </p:sp>
    </p:spTree>
    <p:extLst>
      <p:ext uri="{BB962C8B-B14F-4D97-AF65-F5344CB8AC3E}">
        <p14:creationId xmlns:p14="http://schemas.microsoft.com/office/powerpoint/2010/main" val="2741239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 animBg="1"/>
      <p:bldP spid="2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416" y="1034036"/>
            <a:ext cx="8676942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ỘI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ỘI CHUNG NHỎ NHẤT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141" y="1158359"/>
            <a:ext cx="2375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3620" y="379445"/>
            <a:ext cx="867694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4416" y="2434419"/>
            <a:ext cx="8676942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ìm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qua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44416" y="3716050"/>
            <a:ext cx="695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CNN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200" b="1" dirty="0" err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44416" y="4244370"/>
            <a:ext cx="101240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CNN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0,1,2,… 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44416" y="5171440"/>
            <a:ext cx="695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89937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  <p:bldP spid="3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266" y="1048986"/>
            <a:ext cx="10739120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ế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ã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704246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479" y="727472"/>
            <a:ext cx="229101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141" y="1158359"/>
            <a:ext cx="2375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0960" y="2040061"/>
            <a:ext cx="98044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CNN(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= 300.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4498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474706" y="0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" y="493723"/>
            <a:ext cx="364394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5146" y="1577306"/>
            <a:ext cx="10739120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yế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ã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y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ộp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ố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á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ế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5" name="AutoShape 56"/>
          <p:cNvSpPr>
            <a:spLocks noChangeArrowheads="1"/>
          </p:cNvSpPr>
          <p:nvPr/>
        </p:nvSpPr>
        <p:spPr bwMode="auto">
          <a:xfrm>
            <a:off x="2387600" y="3762520"/>
            <a:ext cx="8260080" cy="2709400"/>
          </a:xfrm>
          <a:prstGeom prst="cloudCallout">
            <a:avLst>
              <a:gd name="adj1" fmla="val -44889"/>
              <a:gd name="adj2" fmla="val 95912"/>
            </a:avLst>
          </a:prstGeom>
          <a:solidFill>
            <a:srgbClr val="FFFF00"/>
          </a:solidFill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algn="ctr"/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ô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Ánh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mua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ít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ộ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ốc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ộp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óng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àn</a:t>
            </a:r>
            <a:r>
              <a:rPr lang="en-US" sz="3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?</a:t>
            </a:r>
            <a:endParaRPr lang="vi-VN" sz="32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9646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474706" y="0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185946"/>
            <a:ext cx="3643946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080" y="1742376"/>
            <a:ext cx="1180592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6">
                <a:extLst>
                  <a:ext uri="{FF2B5EF4-FFF2-40B4-BE49-F238E27FC236}">
                    <a16:creationId xmlns="" xmlns:a16="http://schemas.microsoft.com/office/drawing/2014/main" id="{04D47F80-AD84-4BC4-B02E-F977E4577B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080" y="1260364"/>
                <a:ext cx="11948160" cy="48013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Số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óng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à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ầ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mua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là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ội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ủa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6</a:t>
                </a:r>
              </a:p>
              <a:p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;6;12;18;24;30;…</a:t>
                </a:r>
              </a:p>
              <a:p>
                <a:r>
                  <a:rPr lang="en-US" sz="3400" b="1" dirty="0" err="1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Số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ốc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ầ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mua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phải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là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ội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ủa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8</a:t>
                </a:r>
              </a:p>
              <a:p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0;8;16;24;32…</a:t>
                </a:r>
              </a:p>
              <a:p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Vì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ầ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mua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số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óng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à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và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số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ốc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như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nhau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nê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số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óng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à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và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số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ốc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ít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nhất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ầ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mua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là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BCNN </a:t>
                </a:r>
                <a:r>
                  <a:rPr lang="en-US" sz="3400" b="1" dirty="0" err="1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ủa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6 </a:t>
                </a:r>
                <a:r>
                  <a:rPr lang="en-US" sz="3400" b="1" dirty="0" err="1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và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8.</a:t>
                </a:r>
                <a:endParaRPr lang="en-US" sz="3400" b="1" dirty="0">
                  <a:solidFill>
                    <a:schemeClr val="tx2"/>
                  </a:solidFill>
                  <a:latin typeface="Arial" panose="020B0604020202020204" pitchFamily="34" charset="0"/>
                  <a:ea typeface="Tahoma"/>
                  <a:cs typeface="Arial" panose="020B0604020202020204" pitchFamily="34" charset="0"/>
                </a:endParaRPr>
              </a:p>
              <a:p>
                <a:r>
                  <a:rPr lang="en-US" sz="3400" b="1" dirty="0" smtClean="0">
                    <a:solidFill>
                      <a:schemeClr val="tx2"/>
                    </a:solidFill>
                    <a:ea typeface="Cambria Math" panose="02040503050406030204" pitchFamily="18" charset="0"/>
                    <a:cs typeface="Arial" panose="020B060402020202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CNN(6,8) = 24.</a:t>
                </a:r>
              </a:p>
              <a:p>
                <a:pPr algn="just"/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Số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hộp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ốc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ít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nhất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cầ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mua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là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24 : 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6 = 4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hộp</a:t>
                </a:r>
                <a:endParaRPr lang="en-US" sz="3400" b="1" dirty="0">
                  <a:solidFill>
                    <a:schemeClr val="tx2"/>
                  </a:solidFill>
                  <a:latin typeface="Arial" panose="020B0604020202020204" pitchFamily="34" charset="0"/>
                  <a:ea typeface="Tahoma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Số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hộp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óng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bàn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ít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nhất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mua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được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là</a:t>
                </a:r>
                <a:r>
                  <a:rPr lang="en-US" sz="3400" b="1" dirty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 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24 : 8 = 3 </a:t>
                </a:r>
                <a:r>
                  <a:rPr lang="en-US" sz="3400" b="1" dirty="0" err="1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hộp</a:t>
                </a:r>
                <a:r>
                  <a:rPr lang="en-US" sz="3400" b="1" dirty="0" smtClean="0">
                    <a:solidFill>
                      <a:schemeClr val="tx2"/>
                    </a:solidFill>
                    <a:latin typeface="Arial" panose="020B0604020202020204" pitchFamily="34" charset="0"/>
                    <a:ea typeface="Tahoma"/>
                    <a:cs typeface="Arial" panose="020B0604020202020204" pitchFamily="34" charset="0"/>
                  </a:rPr>
                  <a:t>.</a:t>
                </a:r>
                <a:endParaRPr lang="en-US" sz="3400" b="1" dirty="0" smtClean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4D47F80-AD84-4BC4-B02E-F977E4577B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080" y="1260364"/>
                <a:ext cx="11948160" cy="4801314"/>
              </a:xfrm>
              <a:prstGeom prst="rect">
                <a:avLst/>
              </a:prstGeom>
              <a:blipFill rotWithShape="1">
                <a:blip r:embed="rId3"/>
                <a:stretch>
                  <a:fillRect l="-1378" t="-1271" b="-40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6299" y="644811"/>
            <a:ext cx="1010213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07680" y="952587"/>
            <a:ext cx="2113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err="1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3777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EB32F49-3D44-4F28-BF72-F7004207C04D}"/>
              </a:ext>
            </a:extLst>
          </p:cNvPr>
          <p:cNvSpPr txBox="1"/>
          <p:nvPr/>
        </p:nvSpPr>
        <p:spPr>
          <a:xfrm>
            <a:off x="2618916" y="1213335"/>
            <a:ext cx="8394169" cy="10464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CNN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3EB32F49-3D44-4F28-BF72-F7004207C04D}"/>
              </a:ext>
            </a:extLst>
          </p:cNvPr>
          <p:cNvSpPr txBox="1"/>
          <p:nvPr/>
        </p:nvSpPr>
        <p:spPr>
          <a:xfrm>
            <a:off x="1097280" y="3032593"/>
            <a:ext cx="10769599" cy="31393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a.</a:t>
            </a:r>
          </a:p>
          <a:p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</a:p>
          <a:p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</a:p>
          <a:p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</a:p>
          <a:p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CNN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 b. </a:t>
            </a:r>
          </a:p>
        </p:txBody>
      </p:sp>
      <p:sp>
        <p:nvSpPr>
          <p:cNvPr id="3" name="Notched Right Arrow 2"/>
          <p:cNvSpPr/>
          <p:nvPr/>
        </p:nvSpPr>
        <p:spPr>
          <a:xfrm>
            <a:off x="1097280" y="5781677"/>
            <a:ext cx="744210" cy="374073"/>
          </a:xfrm>
          <a:prstGeom prst="notched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5311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8;p30">
            <a:extLst>
              <a:ext uri="{FF2B5EF4-FFF2-40B4-BE49-F238E27FC236}">
                <a16:creationId xmlns:a16="http://schemas.microsoft.com/office/drawing/2014/main" xmlns="" id="{289F1BD7-7FB7-4D46-AE4B-59D004CBD9F7}"/>
              </a:ext>
            </a:extLst>
          </p:cNvPr>
          <p:cNvSpPr txBox="1">
            <a:spLocks/>
          </p:cNvSpPr>
          <p:nvPr/>
        </p:nvSpPr>
        <p:spPr>
          <a:xfrm>
            <a:off x="1080868" y="1209821"/>
            <a:ext cx="10030264" cy="537385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Bước 1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Phân tích các số 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và 8 ra thừa số nguyên tố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= …				8 = …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Bước 2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ác thừa số nguyên tố chung của 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và 8 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…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ác thừa số nguyên tố riêng của 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và 8 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 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ước 3: Với mỗi thừa số nguyên tố vừa chọn ta chọn lũy thừa với số mũ lớn nhấ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………………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………………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ước 4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ấy tích của các lũy thừa đã chọn, ta được BCNN của 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và 8 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=&gt; BCNN(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6,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8) = … = …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vi-VN" sz="3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vi-VN" sz="3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0AA046AC-64D7-427D-AF99-6492768C3193}"/>
              </a:ext>
            </a:extLst>
          </p:cNvPr>
          <p:cNvSpPr/>
          <p:nvPr/>
        </p:nvSpPr>
        <p:spPr>
          <a:xfrm>
            <a:off x="2940148" y="590844"/>
            <a:ext cx="5809957" cy="618979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994E45E-CCC7-4151-8330-02F27F6CC05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3803" y="590843"/>
            <a:ext cx="1869659" cy="1869659"/>
          </a:xfrm>
          <a:prstGeom prst="rect">
            <a:avLst/>
          </a:prstGeom>
        </p:spPr>
      </p:pic>
      <p:pic>
        <p:nvPicPr>
          <p:cNvPr id="6" name="the-day-after-christmas-251354">
            <a:hlinkClick r:id="" action="ppaction://media"/>
            <a:extLst>
              <a:ext uri="{FF2B5EF4-FFF2-40B4-BE49-F238E27FC236}">
                <a16:creationId xmlns:a16="http://schemas.microsoft.com/office/drawing/2014/main" xmlns="" id="{B4EE1B17-A6CB-7056-CCEA-40A5674389B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670431" y="5725291"/>
            <a:ext cx="541867" cy="541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74582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2000">
        <p15:prstTrans prst="drap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568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2A6A94DD-EC0B-5A52-C709-52DB768B93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88;p30">
            <a:extLst>
              <a:ext uri="{FF2B5EF4-FFF2-40B4-BE49-F238E27FC236}">
                <a16:creationId xmlns:a16="http://schemas.microsoft.com/office/drawing/2014/main" xmlns="" id="{0290CAC4-92B3-E197-4485-95FD4804B71A}"/>
              </a:ext>
            </a:extLst>
          </p:cNvPr>
          <p:cNvSpPr txBox="1">
            <a:spLocks/>
          </p:cNvSpPr>
          <p:nvPr/>
        </p:nvSpPr>
        <p:spPr>
          <a:xfrm>
            <a:off x="1080868" y="1209821"/>
            <a:ext cx="10030264" cy="537385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Bước 1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: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Phân tích các số 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và 8 ra thừa số nguyên tố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= …				8 = …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Bước 2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ác thừa số nguyên tố chung của 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và 8 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…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ác thừa số nguyên tố riêng của 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và 8 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à 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ước 3: Với mỗi thừa số nguyên tố vừa chọn ta chọn lũy thừa với số mũ lớn nhất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………………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……………………………………………………….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ước 4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Lấy tích của các lũy thừa đã chọn, ta được BCNN của 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6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cs typeface="Times New Roman" panose="02020603050405020304" pitchFamily="18" charset="0"/>
              </a:rPr>
              <a:t> và 8 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=&gt; BCNN(</a:t>
            </a:r>
            <a:r>
              <a:rPr lang="en-US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6,</a:t>
            </a:r>
            <a:r>
              <a:rPr lang="vi-VN" sz="3000" b="1" dirty="0">
                <a:solidFill>
                  <a:schemeClr val="accent6">
                    <a:lumMod val="50000"/>
                  </a:schemeClr>
                </a:solidFill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8) = …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vi-VN" sz="30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373B7E11-5CC8-D6F9-A216-CB9E992C355A}"/>
              </a:ext>
            </a:extLst>
          </p:cNvPr>
          <p:cNvSpPr/>
          <p:nvPr/>
        </p:nvSpPr>
        <p:spPr>
          <a:xfrm>
            <a:off x="2940148" y="590844"/>
            <a:ext cx="5809957" cy="618979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</a:t>
            </a:r>
          </a:p>
        </p:txBody>
      </p:sp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43B43B05-E408-0A71-18AC-4B3CD5FFF2A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3803" y="590843"/>
            <a:ext cx="1869659" cy="1869659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626F70F-F2FD-001D-D5BB-B51E238AAD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001" y="1757985"/>
          <a:ext cx="560779" cy="433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228600" imgH="177480" progId="Equation.DSMT4">
                  <p:embed/>
                </p:oleObj>
              </mc:Choice>
              <mc:Fallback>
                <p:oleObj name="Equation" r:id="rId4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6001" y="1757985"/>
                        <a:ext cx="560779" cy="433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26F38FF-52C9-5016-5A13-A229F8774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4586" y="1739874"/>
          <a:ext cx="1381543" cy="45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84586" y="1739874"/>
                        <a:ext cx="1381543" cy="451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4ACB2A3-EDF7-ADD3-7443-5353241AC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3916" y="2668989"/>
          <a:ext cx="324424" cy="42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3916" y="2668989"/>
                        <a:ext cx="324424" cy="421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C8D3A25F-94F2-201B-8851-74288C313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6458" y="3090739"/>
          <a:ext cx="307287" cy="477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96458" y="3090739"/>
                        <a:ext cx="307287" cy="477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BD7720AB-D291-B8A4-0CCF-D648A67B2601}"/>
                  </a:ext>
                </a:extLst>
              </p:cNvPr>
              <p:cNvSpPr/>
              <p:nvPr/>
            </p:nvSpPr>
            <p:spPr>
              <a:xfrm>
                <a:off x="-920520" y="4400780"/>
                <a:ext cx="11242419" cy="55289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7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6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266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66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D7720AB-D291-B8A4-0CCF-D648A67B26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0520" y="4400780"/>
                <a:ext cx="11242419" cy="552893"/>
              </a:xfrm>
              <a:prstGeom prst="rect">
                <a:avLst/>
              </a:prstGeom>
              <a:blipFill>
                <a:blip r:embed="rId12"/>
                <a:stretch>
                  <a:fillRect t="-5495" b="-241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46EFF49D-63A8-AEBB-8D3E-8C908BE17A80}"/>
                  </a:ext>
                </a:extLst>
              </p:cNvPr>
              <p:cNvSpPr/>
              <p:nvPr/>
            </p:nvSpPr>
            <p:spPr>
              <a:xfrm>
                <a:off x="-296222" y="4878779"/>
                <a:ext cx="9993823" cy="55289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ũ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67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667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667" i="1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66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667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p>
                  </m:oMath>
                </a14:m>
                <a:endParaRPr lang="en-US" sz="2667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EFF49D-63A8-AEBB-8D3E-8C908BE17A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96222" y="4878779"/>
                <a:ext cx="9993823" cy="552893"/>
              </a:xfrm>
              <a:prstGeom prst="rect">
                <a:avLst/>
              </a:prstGeom>
              <a:blipFill>
                <a:blip r:embed="rId13"/>
                <a:stretch>
                  <a:fillRect t="-5495" b="-241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90032CCB-4CE0-439C-95D9-D733FC7F03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56071"/>
              </p:ext>
            </p:extLst>
          </p:nvPr>
        </p:nvGraphicFramePr>
        <p:xfrm>
          <a:off x="7174501" y="5799308"/>
          <a:ext cx="1372641" cy="44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74501" y="5799308"/>
                        <a:ext cx="1372641" cy="44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22991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3106" y="838200"/>
            <a:ext cx="11887200" cy="767200"/>
          </a:xfrm>
          <a:solidFill>
            <a:schemeClr val="accent2"/>
          </a:solidFill>
        </p:spPr>
        <p:txBody>
          <a:bodyPr/>
          <a:lstStyle/>
          <a:p>
            <a:pPr algn="just">
              <a:buNone/>
            </a:pP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ÌM 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ỘI CHUNG NHỎ NHẤT 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CÁC SỐ RA THỪA SỐ NGUYÊN TỐ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idx="2"/>
          </p:nvPr>
        </p:nvSpPr>
        <p:spPr>
          <a:xfrm>
            <a:off x="533400" y="2133600"/>
            <a:ext cx="11125199" cy="3429000"/>
          </a:xfrm>
          <a:noFill/>
        </p:spPr>
        <p:txBody>
          <a:bodyPr/>
          <a:lstStyle/>
          <a:p>
            <a:pPr algn="l"/>
            <a:r>
              <a:rPr lang="fr-FR" sz="2800" b="1" dirty="0" err="1">
                <a:latin typeface="+mj-lt"/>
                <a:cs typeface="Times New Roman" pitchFamily="18" charset="0"/>
              </a:rPr>
              <a:t>Bước</a:t>
            </a:r>
            <a:r>
              <a:rPr lang="fr-FR" sz="2800" b="1" dirty="0">
                <a:latin typeface="+mj-lt"/>
                <a:cs typeface="Times New Roman" pitchFamily="18" charset="0"/>
              </a:rPr>
              <a:t> 1</a:t>
            </a:r>
            <a:r>
              <a:rPr lang="fr-FR" sz="28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Phân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ích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ác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số</a:t>
            </a:r>
            <a:r>
              <a:rPr lang="fr-FR" sz="2800" b="1" dirty="0">
                <a:latin typeface="+mj-lt"/>
                <a:cs typeface="Times New Roman" pitchFamily="18" charset="0"/>
              </a:rPr>
              <a:t> ra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thừa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số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nguyên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tố</a:t>
            </a:r>
            <a:r>
              <a:rPr lang="en-US" sz="2800" b="1" dirty="0">
                <a:latin typeface="+mj-lt"/>
                <a:cs typeface="Times New Roman" pitchFamily="18" charset="0"/>
              </a:rPr>
              <a:t/>
            </a:r>
            <a:br>
              <a:rPr lang="en-US" sz="2800" b="1" dirty="0">
                <a:latin typeface="+mj-lt"/>
                <a:cs typeface="Times New Roman" pitchFamily="18" charset="0"/>
              </a:rPr>
            </a:br>
            <a:r>
              <a:rPr lang="fr-FR" sz="2800" b="1" dirty="0" err="1">
                <a:latin typeface="+mj-lt"/>
                <a:cs typeface="Times New Roman" pitchFamily="18" charset="0"/>
              </a:rPr>
              <a:t>Bước</a:t>
            </a:r>
            <a:r>
              <a:rPr lang="fr-FR" sz="2800" b="1" dirty="0">
                <a:latin typeface="+mj-lt"/>
                <a:cs typeface="Times New Roman" pitchFamily="18" charset="0"/>
              </a:rPr>
              <a:t> 2:</a:t>
            </a:r>
            <a:r>
              <a:rPr lang="fr-FR" sz="2800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họn</a:t>
            </a:r>
            <a:r>
              <a:rPr lang="fr-FR" sz="2800" b="1" dirty="0">
                <a:latin typeface="+mj-lt"/>
                <a:cs typeface="Times New Roman" pitchFamily="18" charset="0"/>
              </a:rPr>
              <a:t> ra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ác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hừa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số</a:t>
            </a:r>
            <a:r>
              <a:rPr lang="fr-FR" sz="2800" b="1" dirty="0">
                <a:latin typeface="+mj-lt"/>
                <a:cs typeface="Times New Roman" pitchFamily="18" charset="0"/>
              </a:rPr>
              <a:t> 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nguyên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ố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hung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và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riêng</a:t>
            </a:r>
            <a:r>
              <a:rPr lang="en-US" sz="2800" b="1" dirty="0">
                <a:latin typeface="+mj-lt"/>
                <a:cs typeface="Times New Roman" pitchFamily="18" charset="0"/>
              </a:rPr>
              <a:t/>
            </a:r>
            <a:br>
              <a:rPr lang="en-US" sz="2800" b="1" dirty="0">
                <a:latin typeface="+mj-lt"/>
                <a:cs typeface="Times New Roman" pitchFamily="18" charset="0"/>
              </a:rPr>
            </a:br>
            <a:r>
              <a:rPr lang="fr-FR" sz="2800" b="1" dirty="0" err="1">
                <a:latin typeface="+mj-lt"/>
                <a:cs typeface="Times New Roman" pitchFamily="18" charset="0"/>
              </a:rPr>
              <a:t>Bước</a:t>
            </a:r>
            <a:r>
              <a:rPr lang="fr-FR" sz="2800" b="1" dirty="0">
                <a:latin typeface="+mj-lt"/>
                <a:cs typeface="Times New Roman" pitchFamily="18" charset="0"/>
              </a:rPr>
              <a:t> 3:</a:t>
            </a:r>
            <a:r>
              <a:rPr lang="fr-FR" sz="2800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Với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mỗi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hừa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số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nguyên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ố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chung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và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riêng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 </a:t>
            </a:r>
            <a:r>
              <a:rPr lang="fr-FR" sz="2800" b="1" dirty="0">
                <a:latin typeface="+mj-lt"/>
                <a:cs typeface="Times New Roman" pitchFamily="18" charset="0"/>
              </a:rPr>
              <a:t>ta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họn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lũy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hừa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với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số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mũ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lớn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nhất</a:t>
            </a:r>
            <a:r>
              <a:rPr lang="fr-FR" sz="2800" b="1" dirty="0">
                <a:latin typeface="+mj-lt"/>
                <a:cs typeface="Times New Roman" pitchFamily="18" charset="0"/>
              </a:rPr>
              <a:t>.</a:t>
            </a:r>
            <a:r>
              <a:rPr lang="en-US" sz="2800" b="1" dirty="0">
                <a:latin typeface="+mj-lt"/>
                <a:cs typeface="Times New Roman" pitchFamily="18" charset="0"/>
              </a:rPr>
              <a:t/>
            </a:r>
            <a:br>
              <a:rPr lang="en-US" sz="2800" b="1" dirty="0">
                <a:latin typeface="+mj-lt"/>
                <a:cs typeface="Times New Roman" pitchFamily="18" charset="0"/>
              </a:rPr>
            </a:br>
            <a:r>
              <a:rPr lang="fr-FR" sz="2800" b="1" dirty="0" err="1">
                <a:latin typeface="+mj-lt"/>
                <a:cs typeface="Times New Roman" pitchFamily="18" charset="0"/>
              </a:rPr>
              <a:t>Bước</a:t>
            </a:r>
            <a:r>
              <a:rPr lang="fr-FR" sz="2800" b="1" dirty="0">
                <a:latin typeface="+mj-lt"/>
                <a:cs typeface="Times New Roman" pitchFamily="18" charset="0"/>
              </a:rPr>
              <a:t> 4:</a:t>
            </a:r>
            <a:r>
              <a:rPr lang="fr-FR" sz="2800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Lấy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ích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ủa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ác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lũy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hừa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đã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họn</a:t>
            </a:r>
            <a:r>
              <a:rPr lang="fr-FR" sz="2800" b="1" dirty="0">
                <a:latin typeface="+mj-lt"/>
                <a:cs typeface="Times New Roman" pitchFamily="18" charset="0"/>
              </a:rPr>
              <a:t>, ta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nhận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được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bội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hung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+mj-lt"/>
                <a:cs typeface="Times New Roman" pitchFamily="18" charset="0"/>
              </a:rPr>
              <a:t>nhỏ</a:t>
            </a:r>
            <a:r>
              <a:rPr lang="fr-FR" sz="28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nhất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cần</a:t>
            </a:r>
            <a:r>
              <a:rPr lang="fr-FR" sz="2800" b="1" dirty="0">
                <a:latin typeface="+mj-lt"/>
                <a:cs typeface="Times New Roman" pitchFamily="18" charset="0"/>
              </a:rPr>
              <a:t> </a:t>
            </a:r>
            <a:r>
              <a:rPr lang="fr-FR" sz="2800" b="1" dirty="0" err="1">
                <a:latin typeface="+mj-lt"/>
                <a:cs typeface="Times New Roman" pitchFamily="18" charset="0"/>
              </a:rPr>
              <a:t>tìm</a:t>
            </a:r>
            <a:r>
              <a:rPr lang="fr-FR" sz="2800" b="1" dirty="0">
                <a:latin typeface="+mj-lt"/>
                <a:cs typeface="Times New Roman" pitchFamily="18" charset="0"/>
              </a:rPr>
              <a:t>.</a:t>
            </a:r>
            <a:endParaRPr lang="en-US" sz="2800" b="1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27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 txBox="1">
            <a:spLocks noChangeArrowheads="1"/>
          </p:cNvSpPr>
          <p:nvPr/>
        </p:nvSpPr>
        <p:spPr bwMode="auto">
          <a:xfrm>
            <a:off x="946150" y="1106488"/>
            <a:ext cx="1036955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  <a:sym typeface="Arial" pitchFamily="34" charset="0"/>
              </a:rPr>
              <a:t>Ví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 </a:t>
            </a:r>
            <a:r>
              <a:rPr lang="en-US" altLang="en-US" sz="3200" b="1" u="sng" dirty="0" err="1">
                <a:latin typeface="Times New Roman" pitchFamily="18" charset="0"/>
                <a:cs typeface="Times New Roman" pitchFamily="18" charset="0"/>
                <a:sym typeface="Arial" pitchFamily="34" charset="0"/>
              </a:rPr>
              <a:t>dụ</a:t>
            </a:r>
            <a:r>
              <a:rPr lang="en-US" altLang="en-US" sz="3200" b="1" u="sng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 </a:t>
            </a:r>
            <a:r>
              <a:rPr lang="en-US" altLang="en-US" sz="3200" b="1" u="sng" dirty="0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: </a:t>
            </a:r>
            <a:r>
              <a:rPr lang="en-US" altLang="en-US" sz="3200" b="1" u="sng" dirty="0" err="1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Tìm</a:t>
            </a:r>
            <a:r>
              <a:rPr lang="en-US" altLang="en-US" sz="3200" b="1" u="sng" dirty="0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 BCNN </a:t>
            </a:r>
            <a:r>
              <a:rPr lang="en-US" altLang="en-US" sz="3200" b="1" u="sng" dirty="0" err="1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của</a:t>
            </a:r>
            <a:r>
              <a:rPr lang="en-US" altLang="en-US" sz="3200" b="1" u="sng" dirty="0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: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/>
            </a:r>
            <a:br>
              <a:rPr lang="en-US" altLang="en-US" sz="3200" b="1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</a:b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a) 16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và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 48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a) 18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, 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24 </a:t>
            </a:r>
            <a:r>
              <a:rPr lang="en-US" altLang="en-US" sz="3200" b="1" dirty="0" err="1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và</a:t>
            </a:r>
            <a:r>
              <a:rPr lang="en-US" altLang="en-US" sz="3200" b="1" dirty="0" smtClean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> 40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  <a:t/>
            </a:r>
            <a:br>
              <a:rPr lang="en-US" altLang="en-US" sz="3200" b="1" dirty="0">
                <a:latin typeface="Times New Roman" pitchFamily="18" charset="0"/>
                <a:cs typeface="Times New Roman" pitchFamily="18" charset="0"/>
                <a:sym typeface="Arial" pitchFamily="34" charset="0"/>
              </a:rPr>
            </a:br>
            <a:endParaRPr lang="en-US" altLang="en-US" sz="3200" b="1" dirty="0">
              <a:latin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86358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03586" y="748387"/>
            <a:ext cx="4988174" cy="1041400"/>
          </a:xfrm>
        </p:spPr>
        <p:txBody>
          <a:bodyPr/>
          <a:lstStyle/>
          <a:p>
            <a:pPr algn="just">
              <a:buNone/>
            </a:pPr>
            <a:r>
              <a:rPr lang="en-US" sz="1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cs typeface="Times New Roman" panose="02020603050405020304" pitchFamily="18" charset="0"/>
              </a:rPr>
              <a:t>TÌM </a:t>
            </a:r>
            <a:r>
              <a:rPr lang="en-US" sz="20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BCNN </a:t>
            </a:r>
            <a:r>
              <a:rPr lang="en-US" sz="2000" dirty="0">
                <a:solidFill>
                  <a:srgbClr val="FFFF00"/>
                </a:solidFill>
                <a:cs typeface="Times New Roman" panose="02020603050405020304" pitchFamily="18" charset="0"/>
              </a:rPr>
              <a:t>BẰNG CÁCH PHÂN TÍCH CÁC SỐ RA THỪA SỐ NGUYÊN TỐ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 idx="2"/>
          </p:nvPr>
        </p:nvSpPr>
        <p:spPr>
          <a:xfrm>
            <a:off x="264160" y="1632108"/>
            <a:ext cx="5295391" cy="4343400"/>
          </a:xfrm>
          <a:noFill/>
        </p:spPr>
        <p:txBody>
          <a:bodyPr/>
          <a:lstStyle/>
          <a:p>
            <a:pPr algn="l"/>
            <a:r>
              <a:rPr lang="fr-FR" sz="2200" b="1" dirty="0" smtClean="0">
                <a:latin typeface="+mj-lt"/>
                <a:cs typeface="Times New Roman" pitchFamily="18" charset="0"/>
              </a:rPr>
              <a:t/>
            </a:r>
            <a:br>
              <a:rPr lang="fr-FR" sz="2200" b="1" dirty="0" smtClean="0">
                <a:latin typeface="+mj-lt"/>
                <a:cs typeface="Times New Roman" pitchFamily="18" charset="0"/>
              </a:rPr>
            </a:br>
            <a:r>
              <a:rPr lang="fr-FR" sz="2200" b="1" dirty="0" err="1" smtClean="0">
                <a:latin typeface="+mj-lt"/>
                <a:cs typeface="Times New Roman" pitchFamily="18" charset="0"/>
              </a:rPr>
              <a:t>Bước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>
                <a:latin typeface="+mj-lt"/>
                <a:cs typeface="Times New Roman" pitchFamily="18" charset="0"/>
              </a:rPr>
              <a:t>1: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Phân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tích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ác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số</a:t>
            </a:r>
            <a:r>
              <a:rPr lang="fr-FR" sz="2200" b="1" dirty="0">
                <a:latin typeface="+mj-lt"/>
                <a:cs typeface="Times New Roman" pitchFamily="18" charset="0"/>
              </a:rPr>
              <a:t> ra 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TSNT.</a:t>
            </a:r>
            <a:r>
              <a:rPr lang="en-US" sz="2200" b="1" dirty="0">
                <a:latin typeface="+mj-lt"/>
                <a:cs typeface="Times New Roman" pitchFamily="18" charset="0"/>
              </a:rPr>
              <a:t/>
            </a:r>
            <a:br>
              <a:rPr lang="en-US" sz="2200" b="1" dirty="0">
                <a:latin typeface="+mj-lt"/>
                <a:cs typeface="Times New Roman" pitchFamily="18" charset="0"/>
              </a:rPr>
            </a:br>
            <a:r>
              <a:rPr lang="fr-FR" sz="2200" b="1" dirty="0" err="1">
                <a:latin typeface="+mj-lt"/>
                <a:cs typeface="Times New Roman" pitchFamily="18" charset="0"/>
              </a:rPr>
              <a:t>Bước</a:t>
            </a:r>
            <a:r>
              <a:rPr lang="fr-FR" sz="2200" b="1" dirty="0">
                <a:latin typeface="+mj-lt"/>
                <a:cs typeface="Times New Roman" pitchFamily="18" charset="0"/>
              </a:rPr>
              <a:t> 2: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họn</a:t>
            </a:r>
            <a:r>
              <a:rPr lang="fr-FR" sz="2200" b="1" dirty="0">
                <a:latin typeface="+mj-lt"/>
                <a:cs typeface="Times New Roman" pitchFamily="18" charset="0"/>
              </a:rPr>
              <a:t> ra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ác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TSNT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chung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và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các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TSNT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riêng</a:t>
            </a:r>
            <a:r>
              <a:rPr lang="en-US" sz="2200" b="1" dirty="0">
                <a:latin typeface="+mj-lt"/>
                <a:cs typeface="Times New Roman" pitchFamily="18" charset="0"/>
              </a:rPr>
              <a:t/>
            </a:r>
            <a:br>
              <a:rPr lang="en-US" sz="2200" b="1" dirty="0">
                <a:latin typeface="+mj-lt"/>
                <a:cs typeface="Times New Roman" pitchFamily="18" charset="0"/>
              </a:rPr>
            </a:br>
            <a:r>
              <a:rPr lang="fr-FR" sz="2200" b="1" dirty="0" err="1">
                <a:latin typeface="+mj-lt"/>
                <a:cs typeface="Times New Roman" pitchFamily="18" charset="0"/>
              </a:rPr>
              <a:t>Bước</a:t>
            </a:r>
            <a:r>
              <a:rPr lang="fr-FR" sz="2200" b="1" dirty="0">
                <a:latin typeface="+mj-lt"/>
                <a:cs typeface="Times New Roman" pitchFamily="18" charset="0"/>
              </a:rPr>
              <a:t> 3: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Với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mỗi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TSNT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chung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và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riêng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>
                <a:latin typeface="+mj-lt"/>
                <a:cs typeface="Times New Roman" pitchFamily="18" charset="0"/>
              </a:rPr>
              <a:t>ta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họn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lũy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thừa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với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số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mũ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lớn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nhất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.</a:t>
            </a:r>
            <a:br>
              <a:rPr lang="fr-FR" sz="2200" b="1" dirty="0" smtClean="0">
                <a:latin typeface="+mj-lt"/>
                <a:cs typeface="Times New Roman" pitchFamily="18" charset="0"/>
              </a:rPr>
            </a:br>
            <a:r>
              <a:rPr lang="en-US" sz="2200" b="1" dirty="0">
                <a:latin typeface="+mj-lt"/>
                <a:cs typeface="Times New Roman" pitchFamily="18" charset="0"/>
              </a:rPr>
              <a:t/>
            </a:r>
            <a:br>
              <a:rPr lang="en-US" sz="2200" b="1" dirty="0">
                <a:latin typeface="+mj-lt"/>
                <a:cs typeface="Times New Roman" pitchFamily="18" charset="0"/>
              </a:rPr>
            </a:br>
            <a:r>
              <a:rPr lang="fr-FR" sz="2200" b="1" dirty="0" err="1">
                <a:latin typeface="+mj-lt"/>
                <a:cs typeface="Times New Roman" pitchFamily="18" charset="0"/>
              </a:rPr>
              <a:t>Bước</a:t>
            </a:r>
            <a:r>
              <a:rPr lang="fr-FR" sz="2200" b="1" dirty="0">
                <a:latin typeface="+mj-lt"/>
                <a:cs typeface="Times New Roman" pitchFamily="18" charset="0"/>
              </a:rPr>
              <a:t> 4: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Lấy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tích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ủa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ác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lũy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thừa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đã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họn</a:t>
            </a:r>
            <a:r>
              <a:rPr lang="fr-FR" sz="2200" b="1" dirty="0">
                <a:latin typeface="+mj-lt"/>
                <a:cs typeface="Times New Roman" pitchFamily="18" charset="0"/>
              </a:rPr>
              <a:t>, ta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nhận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được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bội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hung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nhỏ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nhất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>
                <a:latin typeface="+mj-lt"/>
                <a:cs typeface="Times New Roman" pitchFamily="18" charset="0"/>
              </a:rPr>
              <a:t>cần</a:t>
            </a:r>
            <a:r>
              <a:rPr lang="fr-FR" sz="2200" b="1" dirty="0">
                <a:latin typeface="+mj-lt"/>
                <a:cs typeface="Times New Roman" pitchFamily="18" charset="0"/>
              </a:rPr>
              <a:t> </a:t>
            </a:r>
            <a:r>
              <a:rPr lang="fr-FR" sz="2200" b="1" dirty="0" err="1" smtClean="0">
                <a:latin typeface="+mj-lt"/>
                <a:cs typeface="Times New Roman" pitchFamily="18" charset="0"/>
              </a:rPr>
              <a:t>tìm</a:t>
            </a:r>
            <a:r>
              <a:rPr lang="fr-FR" sz="2200" b="1" dirty="0" smtClean="0">
                <a:latin typeface="+mj-lt"/>
                <a:cs typeface="Times New Roman" pitchFamily="18" charset="0"/>
              </a:rPr>
              <a:t>.</a:t>
            </a:r>
            <a:endParaRPr lang="en-US" sz="2200" b="1" dirty="0">
              <a:latin typeface="+mj-lt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59551" y="1971040"/>
            <a:ext cx="6370983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1: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a.</a:t>
            </a:r>
          </a:p>
          <a:p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</a:p>
          <a:p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CNN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b. </a:t>
            </a:r>
            <a:endParaRPr lang="en-US" sz="2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EB32F49-3D44-4F28-BF72-F7004207C04D}"/>
              </a:ext>
            </a:extLst>
          </p:cNvPr>
          <p:cNvSpPr txBox="1"/>
          <p:nvPr/>
        </p:nvSpPr>
        <p:spPr>
          <a:xfrm>
            <a:off x="5623889" y="838200"/>
            <a:ext cx="6248401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BCNN 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5559551" y="609600"/>
            <a:ext cx="76200" cy="6248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644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279602" y="667048"/>
            <a:ext cx="3916457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1" cap="none" spc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VẬN DỤNG</a:t>
            </a:r>
          </a:p>
        </p:txBody>
      </p:sp>
      <p:pic>
        <p:nvPicPr>
          <p:cNvPr id="19458" name="Picture 2" descr="Tại sao bạn nên luyện cách đọc sách tiếng Hàn hiệu quả?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635" y="1976614"/>
            <a:ext cx="9031817" cy="4513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969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616381" y="4767470"/>
            <a:ext cx="798725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3400" b="1" dirty="0" smtClean="0">
                <a:cs typeface="Arial" panose="020B0604020202020204" pitchFamily="34" charset="0"/>
              </a:rPr>
              <a:t>Cô Ánh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phải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mua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ít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nhất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bao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nhiêu</a:t>
            </a:r>
            <a:r>
              <a:rPr lang="en-US" sz="3400" b="1" dirty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hộp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cốc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bao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nhiêu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hộp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bóng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bàn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để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cốc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bằng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bóng</a:t>
            </a:r>
            <a:r>
              <a:rPr lang="en-US" sz="3400" b="1" dirty="0" smtClean="0"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cs typeface="Arial" panose="020B0604020202020204" pitchFamily="34" charset="0"/>
              </a:rPr>
              <a:t>bàn</a:t>
            </a:r>
            <a:r>
              <a:rPr lang="en-US" sz="3400" b="1" dirty="0" smtClean="0">
                <a:cs typeface="Arial" panose="020B0604020202020204" pitchFamily="34" charset="0"/>
              </a:rPr>
              <a:t>? </a:t>
            </a:r>
            <a:endParaRPr lang="en-US" sz="3400" b="1" dirty="0"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3220" y="2339984"/>
            <a:ext cx="2143125" cy="2143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75272" y="2595255"/>
            <a:ext cx="1902293" cy="19538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8697" y="673909"/>
            <a:ext cx="2336441" cy="2315991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784083" y="750120"/>
            <a:ext cx="3239159" cy="1587639"/>
          </a:xfrm>
          <a:prstGeom prst="cloudCallou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chemeClr val="tx1"/>
                </a:solidFill>
                <a:cs typeface="Arial" panose="020B0604020202020204" pitchFamily="34" charset="0"/>
              </a:rPr>
              <a:t>1 </a:t>
            </a:r>
            <a:r>
              <a:rPr lang="en-US" sz="2800" b="1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hộp</a:t>
            </a:r>
            <a:r>
              <a:rPr lang="en-US" sz="2800" b="1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chemeClr val="tx1"/>
                </a:solidFill>
                <a:cs typeface="Arial" panose="020B0604020202020204" pitchFamily="34" charset="0"/>
              </a:rPr>
              <a:t> 6 </a:t>
            </a:r>
            <a:r>
              <a:rPr lang="en-US" sz="2800" b="1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quả</a:t>
            </a:r>
            <a:r>
              <a:rPr lang="en-US" sz="2800" b="1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óng</a:t>
            </a:r>
            <a:endParaRPr lang="en-US" sz="2800" b="1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6" name="Cloud Callout 15"/>
          <p:cNvSpPr/>
          <p:nvPr/>
        </p:nvSpPr>
        <p:spPr>
          <a:xfrm>
            <a:off x="7572372" y="801871"/>
            <a:ext cx="2829587" cy="1538113"/>
          </a:xfrm>
          <a:prstGeom prst="cloudCallou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chemeClr val="tx1"/>
                </a:solidFill>
                <a:cs typeface="Arial" panose="020B0604020202020204" pitchFamily="34" charset="0"/>
              </a:rPr>
              <a:t>1 </a:t>
            </a:r>
            <a:r>
              <a:rPr lang="en-US" sz="2800" b="1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hộp</a:t>
            </a:r>
            <a:r>
              <a:rPr lang="en-US" sz="2800" b="1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có</a:t>
            </a:r>
            <a:r>
              <a:rPr lang="en-US" sz="2800" b="1" dirty="0" smtClean="0">
                <a:solidFill>
                  <a:schemeClr val="tx1"/>
                </a:solidFill>
                <a:cs typeface="Arial" panose="020B0604020202020204" pitchFamily="34" charset="0"/>
              </a:rPr>
              <a:t> 8 </a:t>
            </a:r>
            <a:r>
              <a:rPr lang="en-US" sz="2800" b="1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cái</a:t>
            </a:r>
            <a:r>
              <a:rPr lang="en-US" sz="2800" b="1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cốc</a:t>
            </a:r>
            <a:endParaRPr lang="en-US" sz="2800" b="1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98" y="4763020"/>
            <a:ext cx="2214062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4432814" y="457200"/>
            <a:ext cx="2729986" cy="295656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7815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192000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3" y="-510921"/>
            <a:ext cx="5791196" cy="2768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676647" y="859552"/>
            <a:ext cx="6584953" cy="938714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r>
              <a:rPr lang="en-US" sz="53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51" y="2850729"/>
            <a:ext cx="2832104" cy="377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Donkey Kong Theme song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12700000" y="5814061"/>
            <a:ext cx="812800" cy="812800"/>
          </a:xfrm>
          <a:prstGeom prst="rect">
            <a:avLst/>
          </a:prstGeom>
        </p:spPr>
      </p:pic>
      <p:pic>
        <p:nvPicPr>
          <p:cNvPr id="11" name="Picture 10" descr="C:\Users\ADMIN\Desktop\700_FO58466900_cd0f0403dfd1da45a2a9f423e4966684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86" b="100000" l="0" r="100000">
                        <a14:foregroundMark x1="23817" y1="4000" x2="60033" y2="32429"/>
                        <a14:foregroundMark x1="62316" y1="10000" x2="31321" y2="36857"/>
                        <a14:foregroundMark x1="16803" y1="35714" x2="5220" y2="45429"/>
                        <a14:foregroundMark x1="26917" y1="18857" x2="42577" y2="43857"/>
                        <a14:foregroundMark x1="64437" y1="13286" x2="46003" y2="43571"/>
                        <a14:foregroundMark x1="46330" y1="14571" x2="42251" y2="71571"/>
                        <a14:foregroundMark x1="50571" y1="46571" x2="51223" y2="73143"/>
                        <a14:foregroundMark x1="35563" y1="51714" x2="56770" y2="78857"/>
                        <a14:foregroundMark x1="56444" y1="57000" x2="33768" y2="74571"/>
                        <a14:foregroundMark x1="46003" y1="55143" x2="30343" y2="73714"/>
                        <a14:foregroundMark x1="56117" y1="63714" x2="39804" y2="78000"/>
                        <a14:foregroundMark x1="38336" y1="16000" x2="28548" y2="35857"/>
                        <a14:foregroundMark x1="28222" y1="14286" x2="35563" y2="22143"/>
                        <a14:foregroundMark x1="21697" y1="6857" x2="31321" y2="17286"/>
                        <a14:foregroundMark x1="52692" y1="13857" x2="63132" y2="27286"/>
                        <a14:foregroundMark x1="63132" y1="27714" x2="53018" y2="37429"/>
                        <a14:foregroundMark x1="53018" y1="27714" x2="48124" y2="34429"/>
                        <a14:foregroundMark x1="56770" y1="18143" x2="51876" y2="25571"/>
                        <a14:foregroundMark x1="64763" y1="28571" x2="57912" y2="36857"/>
                        <a14:foregroundMark x1="65905" y1="32571" x2="52202" y2="39286"/>
                        <a14:foregroundMark x1="73246" y1="35286" x2="83361" y2="44143"/>
                        <a14:foregroundMark x1="79119" y1="35571" x2="84666" y2="41143"/>
                        <a14:foregroundMark x1="72431" y1="35286" x2="73573" y2="43143"/>
                        <a14:foregroundMark x1="74551" y1="32286" x2="68026" y2="42286"/>
                        <a14:foregroundMark x1="84013" y1="34429" x2="85318" y2="43143"/>
                        <a14:foregroundMark x1="84666" y1="44714" x2="69657" y2="46286"/>
                        <a14:foregroundMark x1="90538" y1="56571" x2="92333" y2="69429"/>
                        <a14:foregroundMark x1="95759" y1="55714" x2="93312" y2="72857"/>
                        <a14:foregroundMark x1="3100" y1="42000" x2="20228" y2="42000"/>
                        <a14:foregroundMark x1="9135" y1="35286" x2="2121" y2="42000"/>
                        <a14:foregroundMark x1="15661" y1="35571" x2="11909" y2="44143"/>
                        <a14:foregroundMark x1="7015" y1="35857" x2="14356" y2="42571"/>
                        <a14:foregroundMark x1="5057" y1="34000" x2="1631" y2="39571"/>
                        <a14:foregroundMark x1="6199" y1="34571" x2="15661" y2="37571"/>
                        <a14:foregroundMark x1="14029" y1="32714" x2="17781" y2="35000"/>
                        <a14:foregroundMark x1="15498" y1="42000" x2="6688" y2="46429"/>
                        <a14:foregroundMark x1="3426" y1="43714" x2="4078" y2="46143"/>
                        <a14:foregroundMark x1="5383" y1="46857" x2="9299" y2="46429"/>
                        <a14:foregroundMark x1="38662" y1="30571" x2="39478" y2="33429"/>
                        <a14:foregroundMark x1="76020" y1="33286" x2="77162" y2="36714"/>
                        <a14:foregroundMark x1="78630" y1="36286" x2="81892" y2="33429"/>
                        <a14:foregroundMark x1="85808" y1="37000" x2="88091" y2="39714"/>
                        <a14:foregroundMark x1="85808" y1="43714" x2="82055" y2="46571"/>
                        <a14:foregroundMark x1="85318" y1="44857" x2="83687" y2="46571"/>
                        <a14:foregroundMark x1="18760" y1="96286" x2="31648" y2="98429"/>
                        <a14:foregroundMark x1="33605" y1="92000" x2="23165" y2="96000"/>
                        <a14:foregroundMark x1="20718" y1="93857" x2="33442" y2="96000"/>
                        <a14:foregroundMark x1="51060" y1="97143" x2="69984" y2="95429"/>
                        <a14:foregroundMark x1="58238" y1="93857" x2="67047" y2="94286"/>
                        <a14:foregroundMark x1="12724" y1="32571" x2="11746" y2="35143"/>
                        <a14:foregroundMark x1="35400" y1="17714" x2="44861" y2="28714"/>
                        <a14:backgroundMark x1="70799" y1="31714" x2="69984" y2="33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031161"/>
            <a:ext cx="3048000" cy="348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049" y="2871717"/>
            <a:ext cx="2832104" cy="377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Users\ADMIN\Desktop\512821722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3195996"/>
            <a:ext cx="3092449" cy="349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Kết quả hình ảnh cho bear cartoon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2407" l="0" r="100000">
                        <a14:backgroundMark x1="4228" y1="9074" x2="6342" y2="88704"/>
                        <a14:backgroundMark x1="14376" y1="4630" x2="26638" y2="19444"/>
                        <a14:backgroundMark x1="87104" y1="9815" x2="91755" y2="61296"/>
                        <a14:backgroundMark x1="92600" y1="61667" x2="97674" y2="87593"/>
                        <a14:backgroundMark x1="52854" y1="86852" x2="59197" y2="86852"/>
                        <a14:backgroundMark x1="48414" y1="741" x2="47357" y2="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037" y="1701801"/>
            <a:ext cx="4878696" cy="5569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2883387"/>
            <a:ext cx="2832104" cy="377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Tai nguyen thiet ke tro choi\Bảng gỗ\bat dau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9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57" y="5610199"/>
            <a:ext cx="2832099" cy="1083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329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16">
                <p:cTn id="79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1"/>
            <a:ext cx="12192000" cy="683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4019" y="2545080"/>
            <a:ext cx="13090819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9" y="-604905"/>
            <a:ext cx="4818209" cy="337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44381" y="4451328"/>
            <a:ext cx="5994400" cy="1046436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endParaRPr lang="en-US" sz="59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82781" y="640079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1" y="-1114"/>
            <a:ext cx="2209800" cy="6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6">
            <a:extLst>
              <a:ext uri="{FF2B5EF4-FFF2-40B4-BE49-F238E27FC236}">
                <a16:creationId xmlns="" xmlns:a16="http://schemas.microsoft.com/office/drawing/2014/main" id="{54C8190F-B4A5-484E-AFA7-491F98D43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5040" y="4662805"/>
            <a:ext cx="5029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             BC(4</a:t>
            </a:r>
            <a:r>
              <a:rPr lang="en-US" altLang="vi-V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, 6) = </a:t>
            </a:r>
            <a:r>
              <a:rPr lang="en-US" altLang="vi-VN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vi-VN" sz="26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Text Box 6">
            <a:extLst>
              <a:ext uri="{FF2B5EF4-FFF2-40B4-BE49-F238E27FC236}">
                <a16:creationId xmlns="" xmlns:a16="http://schemas.microsoft.com/office/drawing/2014/main" id="{54C8190F-B4A5-484E-AFA7-491F98D433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3762" y="710156"/>
            <a:ext cx="5029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BC(4, 6) = {0; 12; 24; 36;…}</a:t>
            </a:r>
          </a:p>
        </p:txBody>
      </p:sp>
    </p:spTree>
    <p:extLst>
      <p:ext uri="{BB962C8B-B14F-4D97-AF65-F5344CB8AC3E}">
        <p14:creationId xmlns:p14="http://schemas.microsoft.com/office/powerpoint/2010/main" val="356782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1"/>
            <a:ext cx="12192000" cy="683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319" y="2184401"/>
            <a:ext cx="13090819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5149" y="-604905"/>
            <a:ext cx="4818209" cy="337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746180" y="4546607"/>
            <a:ext cx="7185319" cy="615549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just"/>
            <a:r>
              <a:rPr lang="en-US" sz="3200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endParaRPr lang="en-US" sz="3200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1" y="-1114"/>
            <a:ext cx="2209800" cy="6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602821" y="1029929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 Box 10">
            <a:extLst>
              <a:ext uri="{FF2B5EF4-FFF2-40B4-BE49-F238E27FC236}">
                <a16:creationId xmlns="" xmlns:a16="http://schemas.microsoft.com/office/drawing/2014/main" id="{B4352C17-AFE5-465F-85B1-F3441A66D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2360" y="4546601"/>
            <a:ext cx="3810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>
                <a:latin typeface="Times New Roman" panose="02020603050405020304" pitchFamily="18" charset="0"/>
              </a:rPr>
              <a:t>BCNN(4, 6) =  </a:t>
            </a:r>
            <a:r>
              <a:rPr lang="en-US" altLang="vi-VN" sz="2600" dirty="0" smtClean="0">
                <a:latin typeface="Times New Roman" panose="02020603050405020304" pitchFamily="18" charset="0"/>
              </a:rPr>
              <a:t>?</a:t>
            </a:r>
            <a:endParaRPr lang="en-US" altLang="vi-VN" sz="2600" dirty="0">
              <a:latin typeface="Times New Roman" panose="02020603050405020304" pitchFamily="18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="" xmlns:a16="http://schemas.microsoft.com/office/drawing/2014/main" id="{B4352C17-AFE5-465F-85B1-F3441A66D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0621" y="1175304"/>
            <a:ext cx="3810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600" dirty="0">
                <a:latin typeface="Times New Roman" panose="02020603050405020304" pitchFamily="18" charset="0"/>
              </a:rPr>
              <a:t>BCNN(4, 6) = 12.</a:t>
            </a:r>
          </a:p>
        </p:txBody>
      </p:sp>
    </p:spTree>
    <p:extLst>
      <p:ext uri="{BB962C8B-B14F-4D97-AF65-F5344CB8AC3E}">
        <p14:creationId xmlns:p14="http://schemas.microsoft.com/office/powerpoint/2010/main" val="207817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3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1"/>
            <a:ext cx="12192000" cy="683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9" y="-604905"/>
            <a:ext cx="4818209" cy="337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1" y="-1114"/>
            <a:ext cx="2209800" cy="6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3" y="3116101"/>
            <a:ext cx="8676196" cy="4599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3" y="2731347"/>
            <a:ext cx="3365500" cy="444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304289" y="1029929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2141" y="4026282"/>
            <a:ext cx="4165600" cy="2108265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584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0" y="0"/>
            <a:ext cx="12192000" cy="683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9" y="-604905"/>
            <a:ext cx="4818209" cy="337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1" y="-1114"/>
            <a:ext cx="2209800" cy="6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043" y="2893891"/>
            <a:ext cx="8676196" cy="4599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3" y="2731347"/>
            <a:ext cx="3365500" cy="444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328501" y="948102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341" y="4135664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72482" y="4413785"/>
            <a:ext cx="4165600" cy="784826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ƯCLN(5,7) = ?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28501" y="1727802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 Box 52"/>
          <p:cNvSpPr txBox="1">
            <a:spLocks noChangeArrowheads="1"/>
          </p:cNvSpPr>
          <p:nvPr/>
        </p:nvSpPr>
        <p:spPr bwMode="auto">
          <a:xfrm>
            <a:off x="4709160" y="1402080"/>
            <a:ext cx="3002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</a:rPr>
              <a:t>ƯCLN(5,7) =  1</a:t>
            </a:r>
            <a:endParaRPr 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39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9" grpId="0" animBg="1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1"/>
            <a:ext cx="12192000" cy="683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9" y="-604905"/>
            <a:ext cx="4818209" cy="337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1" y="-1114"/>
            <a:ext cx="2209800" cy="6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3" y="3116101"/>
            <a:ext cx="8676196" cy="4599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\Desktop\700_FO58466900_cd0f0403dfd1da45a2a9f423e4966684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86" b="100000" l="0" r="100000">
                        <a14:foregroundMark x1="23817" y1="4000" x2="60033" y2="32429"/>
                        <a14:foregroundMark x1="62316" y1="10000" x2="31321" y2="36857"/>
                        <a14:foregroundMark x1="16803" y1="35714" x2="5220" y2="45429"/>
                        <a14:foregroundMark x1="26917" y1="18857" x2="42577" y2="43857"/>
                        <a14:foregroundMark x1="64437" y1="13286" x2="46003" y2="43571"/>
                        <a14:foregroundMark x1="46330" y1="14571" x2="42251" y2="71571"/>
                        <a14:foregroundMark x1="50571" y1="46571" x2="51223" y2="73143"/>
                        <a14:foregroundMark x1="35563" y1="51714" x2="56770" y2="78857"/>
                        <a14:foregroundMark x1="56444" y1="57000" x2="33768" y2="74571"/>
                        <a14:foregroundMark x1="46003" y1="55143" x2="30343" y2="73714"/>
                        <a14:foregroundMark x1="56117" y1="63714" x2="39804" y2="78000"/>
                        <a14:foregroundMark x1="38336" y1="16000" x2="28548" y2="35857"/>
                        <a14:foregroundMark x1="28222" y1="14286" x2="35563" y2="22143"/>
                        <a14:foregroundMark x1="21697" y1="6857" x2="31321" y2="17286"/>
                        <a14:foregroundMark x1="52692" y1="13857" x2="63132" y2="27286"/>
                        <a14:foregroundMark x1="63132" y1="27714" x2="53018" y2="37429"/>
                        <a14:foregroundMark x1="53018" y1="27714" x2="48124" y2="34429"/>
                        <a14:foregroundMark x1="56770" y1="18143" x2="51876" y2="25571"/>
                        <a14:foregroundMark x1="64763" y1="28571" x2="57912" y2="36857"/>
                        <a14:foregroundMark x1="65905" y1="32571" x2="52202" y2="39286"/>
                        <a14:foregroundMark x1="73246" y1="35286" x2="83361" y2="44143"/>
                        <a14:foregroundMark x1="79119" y1="35571" x2="84666" y2="41143"/>
                        <a14:foregroundMark x1="72431" y1="35286" x2="73573" y2="43143"/>
                        <a14:foregroundMark x1="74551" y1="32286" x2="68026" y2="42286"/>
                        <a14:foregroundMark x1="84013" y1="34429" x2="85318" y2="43143"/>
                        <a14:foregroundMark x1="84666" y1="44714" x2="69657" y2="46286"/>
                        <a14:foregroundMark x1="90538" y1="56571" x2="92333" y2="69429"/>
                        <a14:foregroundMark x1="95759" y1="55714" x2="93312" y2="72857"/>
                        <a14:foregroundMark x1="3100" y1="42000" x2="20228" y2="42000"/>
                        <a14:foregroundMark x1="9135" y1="35286" x2="2121" y2="42000"/>
                        <a14:foregroundMark x1="15661" y1="35571" x2="11909" y2="44143"/>
                        <a14:foregroundMark x1="7015" y1="35857" x2="14356" y2="42571"/>
                        <a14:foregroundMark x1="5057" y1="34000" x2="1631" y2="39571"/>
                        <a14:foregroundMark x1="6199" y1="34571" x2="15661" y2="37571"/>
                        <a14:foregroundMark x1="14029" y1="32714" x2="17781" y2="35000"/>
                        <a14:foregroundMark x1="15498" y1="42000" x2="6688" y2="46429"/>
                        <a14:foregroundMark x1="3426" y1="43714" x2="4078" y2="46143"/>
                        <a14:foregroundMark x1="5383" y1="46857" x2="9299" y2="46429"/>
                        <a14:foregroundMark x1="38662" y1="30571" x2="39478" y2="33429"/>
                        <a14:foregroundMark x1="76020" y1="33286" x2="77162" y2="36714"/>
                        <a14:foregroundMark x1="78630" y1="36286" x2="81892" y2="33429"/>
                        <a14:foregroundMark x1="85808" y1="37000" x2="88091" y2="39714"/>
                        <a14:foregroundMark x1="85808" y1="43714" x2="82055" y2="46571"/>
                        <a14:foregroundMark x1="85318" y1="44857" x2="83687" y2="46571"/>
                        <a14:foregroundMark x1="18760" y1="96286" x2="31648" y2="98429"/>
                        <a14:foregroundMark x1="33605" y1="92000" x2="23165" y2="96000"/>
                        <a14:foregroundMark x1="20718" y1="93857" x2="33442" y2="96000"/>
                        <a14:foregroundMark x1="51060" y1="97143" x2="69984" y2="95429"/>
                        <a14:foregroundMark x1="58238" y1="93857" x2="67047" y2="94286"/>
                        <a14:foregroundMark x1="12724" y1="32571" x2="11746" y2="35143"/>
                        <a14:foregroundMark x1="35400" y1="17714" x2="44861" y2="28714"/>
                        <a14:backgroundMark x1="70799" y1="31714" x2="69984" y2="33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0" y="3003618"/>
            <a:ext cx="3556000" cy="4060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304289" y="1029929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(5,7)= 35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341" y="4607974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(5,7)= ?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610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1"/>
            <a:ext cx="12192000" cy="683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9" y="-604905"/>
            <a:ext cx="4818209" cy="337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282781" y="640079"/>
            <a:ext cx="4165600" cy="1261880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/>
            <a:endParaRPr lang="en-US" sz="37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37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1" y="-1114"/>
            <a:ext cx="2209800" cy="6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3" y="3116101"/>
            <a:ext cx="8676196" cy="4599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ADMIN\Desktop\700_FO58466900_cd0f0403dfd1da45a2a9f423e4966684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86" b="100000" l="0" r="100000">
                        <a14:foregroundMark x1="23817" y1="4000" x2="60033" y2="32429"/>
                        <a14:foregroundMark x1="62316" y1="10000" x2="31321" y2="36857"/>
                        <a14:foregroundMark x1="16803" y1="35714" x2="5220" y2="45429"/>
                        <a14:foregroundMark x1="26917" y1="18857" x2="42577" y2="43857"/>
                        <a14:foregroundMark x1="64437" y1="13286" x2="46003" y2="43571"/>
                        <a14:foregroundMark x1="46330" y1="14571" x2="42251" y2="71571"/>
                        <a14:foregroundMark x1="50571" y1="46571" x2="51223" y2="73143"/>
                        <a14:foregroundMark x1="35563" y1="51714" x2="56770" y2="78857"/>
                        <a14:foregroundMark x1="56444" y1="57000" x2="33768" y2="74571"/>
                        <a14:foregroundMark x1="46003" y1="55143" x2="30343" y2="73714"/>
                        <a14:foregroundMark x1="56117" y1="63714" x2="39804" y2="78000"/>
                        <a14:foregroundMark x1="38336" y1="16000" x2="28548" y2="35857"/>
                        <a14:foregroundMark x1="28222" y1="14286" x2="35563" y2="22143"/>
                        <a14:foregroundMark x1="21697" y1="6857" x2="31321" y2="17286"/>
                        <a14:foregroundMark x1="52692" y1="13857" x2="63132" y2="27286"/>
                        <a14:foregroundMark x1="63132" y1="27714" x2="53018" y2="37429"/>
                        <a14:foregroundMark x1="53018" y1="27714" x2="48124" y2="34429"/>
                        <a14:foregroundMark x1="56770" y1="18143" x2="51876" y2="25571"/>
                        <a14:foregroundMark x1="64763" y1="28571" x2="57912" y2="36857"/>
                        <a14:foregroundMark x1="65905" y1="32571" x2="52202" y2="39286"/>
                        <a14:foregroundMark x1="73246" y1="35286" x2="83361" y2="44143"/>
                        <a14:foregroundMark x1="79119" y1="35571" x2="84666" y2="41143"/>
                        <a14:foregroundMark x1="72431" y1="35286" x2="73573" y2="43143"/>
                        <a14:foregroundMark x1="74551" y1="32286" x2="68026" y2="42286"/>
                        <a14:foregroundMark x1="84013" y1="34429" x2="85318" y2="43143"/>
                        <a14:foregroundMark x1="84666" y1="44714" x2="69657" y2="46286"/>
                        <a14:foregroundMark x1="90538" y1="56571" x2="92333" y2="69429"/>
                        <a14:foregroundMark x1="95759" y1="55714" x2="93312" y2="72857"/>
                        <a14:foregroundMark x1="3100" y1="42000" x2="20228" y2="42000"/>
                        <a14:foregroundMark x1="9135" y1="35286" x2="2121" y2="42000"/>
                        <a14:foregroundMark x1="15661" y1="35571" x2="11909" y2="44143"/>
                        <a14:foregroundMark x1="7015" y1="35857" x2="14356" y2="42571"/>
                        <a14:foregroundMark x1="5057" y1="34000" x2="1631" y2="39571"/>
                        <a14:foregroundMark x1="6199" y1="34571" x2="15661" y2="37571"/>
                        <a14:foregroundMark x1="14029" y1="32714" x2="17781" y2="35000"/>
                        <a14:foregroundMark x1="15498" y1="42000" x2="6688" y2="46429"/>
                        <a14:foregroundMark x1="3426" y1="43714" x2="4078" y2="46143"/>
                        <a14:foregroundMark x1="5383" y1="46857" x2="9299" y2="46429"/>
                        <a14:foregroundMark x1="38662" y1="30571" x2="39478" y2="33429"/>
                        <a14:foregroundMark x1="76020" y1="33286" x2="77162" y2="36714"/>
                        <a14:foregroundMark x1="78630" y1="36286" x2="81892" y2="33429"/>
                        <a14:foregroundMark x1="85808" y1="37000" x2="88091" y2="39714"/>
                        <a14:foregroundMark x1="85808" y1="43714" x2="82055" y2="46571"/>
                        <a14:foregroundMark x1="85318" y1="44857" x2="83687" y2="46571"/>
                        <a14:foregroundMark x1="18760" y1="96286" x2="31648" y2="98429"/>
                        <a14:foregroundMark x1="33605" y1="92000" x2="23165" y2="96000"/>
                        <a14:foregroundMark x1="20718" y1="93857" x2="33442" y2="96000"/>
                        <a14:foregroundMark x1="51060" y1="97143" x2="69984" y2="95429"/>
                        <a14:foregroundMark x1="58238" y1="93857" x2="67047" y2="94286"/>
                        <a14:foregroundMark x1="12724" y1="32571" x2="11746" y2="35143"/>
                        <a14:foregroundMark x1="35400" y1="17714" x2="44861" y2="28714"/>
                        <a14:backgroundMark x1="70799" y1="31714" x2="69984" y2="33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0" y="3003618"/>
            <a:ext cx="3556000" cy="4060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82781" y="640079"/>
            <a:ext cx="4165600" cy="1446546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endParaRPr lang="en-US" sz="43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94061" y="4157170"/>
            <a:ext cx="4165600" cy="2154432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400" dirty="0" err="1" smtClean="0">
                <a:cs typeface="Times New Roman" pitchFamily="18" charset="0"/>
              </a:rPr>
              <a:t>Số</a:t>
            </a:r>
            <a:r>
              <a:rPr lang="en-US" sz="4400" dirty="0" smtClean="0">
                <a:cs typeface="Times New Roman" pitchFamily="18" charset="0"/>
              </a:rPr>
              <a:t> 9 </a:t>
            </a:r>
            <a:r>
              <a:rPr lang="en-US" sz="4400" dirty="0" err="1" smtClean="0">
                <a:cs typeface="Times New Roman" pitchFamily="18" charset="0"/>
              </a:rPr>
              <a:t>có</a:t>
            </a:r>
            <a:r>
              <a:rPr lang="en-US" sz="4400" dirty="0" smtClean="0">
                <a:cs typeface="Times New Roman" pitchFamily="18" charset="0"/>
              </a:rPr>
              <a:t> </a:t>
            </a:r>
            <a:r>
              <a:rPr lang="en-US" sz="4400" dirty="0" err="1" smtClean="0">
                <a:cs typeface="Times New Roman" pitchFamily="18" charset="0"/>
              </a:rPr>
              <a:t>phải</a:t>
            </a:r>
            <a:r>
              <a:rPr lang="en-US" sz="4400" dirty="0" smtClean="0">
                <a:cs typeface="Times New Roman" pitchFamily="18" charset="0"/>
              </a:rPr>
              <a:t> </a:t>
            </a:r>
            <a:r>
              <a:rPr lang="en-US" sz="4400" dirty="0" err="1" smtClean="0">
                <a:cs typeface="Times New Roman" pitchFamily="18" charset="0"/>
              </a:rPr>
              <a:t>là</a:t>
            </a:r>
            <a:r>
              <a:rPr lang="en-US" sz="4400" dirty="0" smtClean="0">
                <a:cs typeface="Times New Roman" pitchFamily="18" charset="0"/>
              </a:rPr>
              <a:t> </a:t>
            </a:r>
            <a:r>
              <a:rPr lang="en-US" sz="4400" dirty="0" err="1" smtClean="0">
                <a:cs typeface="Times New Roman" pitchFamily="18" charset="0"/>
              </a:rPr>
              <a:t>bội</a:t>
            </a:r>
            <a:r>
              <a:rPr lang="en-US" sz="4400" dirty="0" smtClean="0">
                <a:cs typeface="Times New Roman" pitchFamily="18" charset="0"/>
              </a:rPr>
              <a:t> </a:t>
            </a:r>
            <a:r>
              <a:rPr lang="en-US" sz="4400" dirty="0" err="1" smtClean="0">
                <a:cs typeface="Times New Roman" pitchFamily="18" charset="0"/>
              </a:rPr>
              <a:t>chung</a:t>
            </a:r>
            <a:r>
              <a:rPr lang="en-US" sz="4400" dirty="0" smtClean="0">
                <a:cs typeface="Times New Roman" pitchFamily="18" charset="0"/>
              </a:rPr>
              <a:t> </a:t>
            </a:r>
            <a:r>
              <a:rPr lang="en-US" sz="4400" dirty="0" err="1" smtClean="0">
                <a:cs typeface="Times New Roman" pitchFamily="18" charset="0"/>
              </a:rPr>
              <a:t>của</a:t>
            </a:r>
            <a:r>
              <a:rPr lang="en-US" sz="4400" dirty="0" smtClean="0">
                <a:cs typeface="Times New Roman" pitchFamily="18" charset="0"/>
              </a:rPr>
              <a:t> 3 </a:t>
            </a:r>
            <a:r>
              <a:rPr lang="en-US" sz="4400" dirty="0" err="1" smtClean="0">
                <a:cs typeface="Times New Roman" pitchFamily="18" charset="0"/>
              </a:rPr>
              <a:t>và</a:t>
            </a:r>
            <a:r>
              <a:rPr lang="en-US" sz="4400" dirty="0" smtClean="0">
                <a:cs typeface="Times New Roman" pitchFamily="18" charset="0"/>
              </a:rPr>
              <a:t> 6 </a:t>
            </a:r>
            <a:r>
              <a:rPr lang="en-US" sz="4400" dirty="0" err="1" smtClean="0">
                <a:cs typeface="Times New Roman" pitchFamily="18" charset="0"/>
              </a:rPr>
              <a:t>không</a:t>
            </a:r>
            <a:r>
              <a:rPr lang="en-US" sz="4400" dirty="0" smtClean="0">
                <a:cs typeface="Times New Roman" pitchFamily="18" charset="0"/>
              </a:rPr>
              <a:t> ?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81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1"/>
            <a:ext cx="12192000" cy="683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9" y="-604905"/>
            <a:ext cx="4818209" cy="337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C:\Users\ADMIN\Desktop\Tai nguyen thiet ke tro choi\Bảng gỗ\tro ve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1" y="-1114"/>
            <a:ext cx="2209800" cy="6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3" y="3000536"/>
            <a:ext cx="8676196" cy="4599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Kết quả hình ảnh cho bear cartoo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2407" l="0" r="100000">
                        <a14:backgroundMark x1="4228" y1="9074" x2="6342" y2="88704"/>
                        <a14:backgroundMark x1="14376" y1="4630" x2="26638" y2="19444"/>
                        <a14:backgroundMark x1="87104" y1="9815" x2="91755" y2="61296"/>
                        <a14:backgroundMark x1="92600" y1="61667" x2="97674" y2="87593"/>
                        <a14:backgroundMark x1="52854" y1="86852" x2="59197" y2="86852"/>
                        <a14:backgroundMark x1="48414" y1="741" x2="47357" y2="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581" y="2029965"/>
            <a:ext cx="4878696" cy="5569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82781" y="640079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63581" y="3737495"/>
            <a:ext cx="4165600" cy="2769985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43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43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89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1"/>
            <a:ext cx="12192000" cy="6835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989" y="-604905"/>
            <a:ext cx="4818209" cy="3378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282781" y="640080"/>
            <a:ext cx="4165600" cy="692493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37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ầy</a:t>
            </a:r>
            <a:r>
              <a:rPr lang="en-US" sz="37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lang="en-US" sz="37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</a:t>
            </a:r>
            <a:r>
              <a:rPr lang="en-US" sz="37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2" name="Picture 5" descr="C:\Users\ADMIN\Desktop\Tai nguyen thiet ke tro choi\Bảng gỗ\tro ve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4928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1" y="-1114"/>
            <a:ext cx="2209800" cy="69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3" y="3116101"/>
            <a:ext cx="8676196" cy="4599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Kết quả hình ảnh cho bear cartoo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92407" l="0" r="100000">
                        <a14:backgroundMark x1="4228" y1="9074" x2="6342" y2="88704"/>
                        <a14:backgroundMark x1="14376" y1="4630" x2="26638" y2="19444"/>
                        <a14:backgroundMark x1="87104" y1="9815" x2="91755" y2="61296"/>
                        <a14:backgroundMark x1="92600" y1="61667" x2="97674" y2="87593"/>
                        <a14:backgroundMark x1="52854" y1="86852" x2="59197" y2="86852"/>
                        <a14:backgroundMark x1="48414" y1="741" x2="47357" y2="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7581" y="2029965"/>
            <a:ext cx="4878696" cy="5569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282781" y="640079"/>
            <a:ext cx="4165600" cy="77970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682" y="4357638"/>
            <a:ext cx="4571318" cy="784826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 (2,3,6)= ?</a:t>
            </a:r>
            <a:endParaRPr lang="en-US" sz="43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04293" y="964997"/>
            <a:ext cx="4165600" cy="738660"/>
          </a:xfrm>
          <a:prstGeom prst="rect">
            <a:avLst/>
          </a:prstGeom>
          <a:solidFill>
            <a:schemeClr val="bg1"/>
          </a:solidFill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CNN(2,3,6)= 6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44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animBg="1"/>
      <p:bldP spid="13" grpId="0" animBg="1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35" y="328211"/>
            <a:ext cx="5717295" cy="956117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54"/>
            <a:ext cx="9601200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Đọc lại toàn bộ nội dung bài học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Hoàn thành bài tập </a:t>
            </a: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2</a:t>
            </a: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/ trang 57/SGK.</a:t>
            </a:r>
          </a:p>
          <a:p>
            <a:pPr marL="457200" indent="-457200">
              <a:buFontTx/>
              <a:buChar char="-"/>
            </a:pPr>
            <a:r>
              <a:rPr lang="nl-NL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Xem trước các phần tiếp theo cuả bài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 lvl="1" algn="just"/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Picture 57" descr="boy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535" y="3254239"/>
            <a:ext cx="247650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873384" y="3344223"/>
            <a:ext cx="2532753" cy="2532753"/>
          </a:xfrm>
          <a:prstGeom prst="rect">
            <a:avLst/>
          </a:prstGeom>
        </p:spPr>
      </p:pic>
      <p:pic>
        <p:nvPicPr>
          <p:cNvPr id="7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9231180" y="3467503"/>
            <a:ext cx="1488403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8853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66015" y="726312"/>
            <a:ext cx="1012711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Để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rả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lời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âu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ỏi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rên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húng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ta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cùng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tìm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iểu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bài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ọc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ngày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0070C0"/>
                </a:solidFill>
                <a:cs typeface="Arial" panose="020B0604020202020204" pitchFamily="34" charset="0"/>
              </a:rPr>
              <a:t>hôm</a:t>
            </a:r>
            <a:r>
              <a:rPr lang="en-US" sz="3400" b="1" dirty="0" smtClean="0">
                <a:solidFill>
                  <a:srgbClr val="0070C0"/>
                </a:solidFill>
                <a:cs typeface="Arial" panose="020B0604020202020204" pitchFamily="34" charset="0"/>
              </a:rPr>
              <a:t> nay: </a:t>
            </a:r>
            <a:r>
              <a:rPr lang="en-US" sz="34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và</a:t>
            </a:r>
            <a:r>
              <a:rPr lang="en-US" sz="34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nhỏ</a:t>
            </a:r>
            <a:r>
              <a:rPr lang="en-US" sz="3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cs typeface="Arial" panose="020B0604020202020204" pitchFamily="34" charset="0"/>
              </a:rPr>
              <a:t>nhất</a:t>
            </a:r>
            <a:r>
              <a:rPr lang="en-US" sz="3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.</a:t>
            </a:r>
            <a:endParaRPr lang="en-US" sz="34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pic>
        <p:nvPicPr>
          <p:cNvPr id="13" name="Picture 57" descr="boy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3868" y="3472595"/>
            <a:ext cx="330200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18340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DSTARS-P">
            <a:extLst>
              <a:ext uri="{FF2B5EF4-FFF2-40B4-BE49-F238E27FC236}">
                <a16:creationId xmlns="" xmlns:a16="http://schemas.microsoft.com/office/drawing/2014/main" id="{A2391D38-0EB6-42C0-9B6B-D44FEBF964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" y="838201"/>
            <a:ext cx="4064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3939802E-EAF5-4AE4-BF94-B1B0B4E0A6DE}"/>
              </a:ext>
            </a:extLst>
          </p:cNvPr>
          <p:cNvSpPr/>
          <p:nvPr/>
        </p:nvSpPr>
        <p:spPr>
          <a:xfrm>
            <a:off x="1489566" y="1295400"/>
            <a:ext cx="9251571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AU" sz="5400" b="1" cap="all" dirty="0">
                <a:ln w="0"/>
                <a:solidFill>
                  <a:srgbClr val="00B05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ÚC CÁC EM HỌC TỐT!!!</a:t>
            </a:r>
            <a:endParaRPr lang="en-AU" sz="5400" b="1" cap="all" dirty="0">
              <a:ln w="0"/>
              <a:solidFill>
                <a:srgbClr val="00B050"/>
              </a:solidFill>
              <a:effectLst>
                <a:reflection blurRad="12700" stA="50000" endPos="50000" dist="5000" dir="5400000" sy="-100000" rotWithShape="0"/>
              </a:effectLst>
              <a:latin typeface="Arial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CCE3027-9BE9-400F-97E7-00FAFF5939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3428" y="2701000"/>
            <a:ext cx="7803848" cy="255679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5438B42-D96D-4E6E-87A4-35B709E0AF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84" y="4603750"/>
            <a:ext cx="28702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CB02E793-1BA5-4AB2-9E6F-AF4E4ED08E2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1433" y="4589463"/>
            <a:ext cx="28702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619613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STARS-P">
            <a:extLst>
              <a:ext uri="{FF2B5EF4-FFF2-40B4-BE49-F238E27FC236}">
                <a16:creationId xmlns="" xmlns:a16="http://schemas.microsoft.com/office/drawing/2014/main" id="{0F6D564B-2CBE-4C39-A8BF-8C6B1070CB7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" y="838201"/>
            <a:ext cx="4064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Text Box 3">
            <a:extLst>
              <a:ext uri="{FF2B5EF4-FFF2-40B4-BE49-F238E27FC236}">
                <a16:creationId xmlns="" xmlns:a16="http://schemas.microsoft.com/office/drawing/2014/main" id="{761AE5C6-4279-4945-96DD-80F25E9EF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0800" y="457201"/>
            <a:ext cx="812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  <a:latin typeface="VNI-Ongdo (nobita)" pitchFamily="2" charset="0"/>
            </a:endParaRPr>
          </a:p>
        </p:txBody>
      </p:sp>
      <p:pic>
        <p:nvPicPr>
          <p:cNvPr id="2055" name="Picture 7" descr="POINSET2">
            <a:extLst>
              <a:ext uri="{FF2B5EF4-FFF2-40B4-BE49-F238E27FC236}">
                <a16:creationId xmlns="" xmlns:a16="http://schemas.microsoft.com/office/drawing/2014/main" id="{15111401-33CC-43E2-A8A2-7404A9545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753600" y="76200"/>
            <a:ext cx="2438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POINSET3">
            <a:extLst>
              <a:ext uri="{FF2B5EF4-FFF2-40B4-BE49-F238E27FC236}">
                <a16:creationId xmlns="" xmlns:a16="http://schemas.microsoft.com/office/drawing/2014/main" id="{D4B280C9-692D-4C8A-9216-499CF46AD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4724400"/>
            <a:ext cx="3657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1" name="WordArt 9">
            <a:extLst>
              <a:ext uri="{FF2B5EF4-FFF2-40B4-BE49-F238E27FC236}">
                <a16:creationId xmlns="" xmlns:a16="http://schemas.microsoft.com/office/drawing/2014/main" id="{9B5BF7F0-554A-416C-AA6E-FA9CE86A6B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24667" y="1800860"/>
            <a:ext cx="8737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i="1" kern="10" dirty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CHUNG NHỎ </a:t>
            </a:r>
            <a:r>
              <a:rPr lang="vi-VN" sz="3600" b="1" i="1" kern="10" dirty="0" smtClean="0">
                <a:ln w="1270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vi-VN" sz="3600" b="1" i="1" kern="10" dirty="0">
              <a:ln w="1270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8" name="WordArt 10">
            <a:extLst>
              <a:ext uri="{FF2B5EF4-FFF2-40B4-BE49-F238E27FC236}">
                <a16:creationId xmlns="" xmlns:a16="http://schemas.microsoft.com/office/drawing/2014/main" id="{45102B9C-23C2-4B2A-8C5B-A3F4DFF75B5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6747" y="1981200"/>
            <a:ext cx="2336800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  <a:r>
              <a:rPr lang="vi-VN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147784FF-2793-419E-8789-753FF13308A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0989756"/>
              </p:ext>
            </p:extLst>
          </p:nvPr>
        </p:nvGraphicFramePr>
        <p:xfrm>
          <a:off x="1320801" y="4419600"/>
          <a:ext cx="9889067" cy="73183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88906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731838">
                <a:tc>
                  <a:txBody>
                    <a:bodyPr/>
                    <a:lstStyle/>
                    <a:p>
                      <a:r>
                        <a:rPr lang="en-AU" sz="1800" dirty="0"/>
                        <a:t>GV:</a:t>
                      </a:r>
                      <a:r>
                        <a:rPr lang="en-AU" sz="1800" baseline="0" dirty="0"/>
                        <a:t> NGUYỄN </a:t>
                      </a:r>
                      <a:endParaRPr lang="en-AU" sz="1800" dirty="0">
                        <a:solidFill>
                          <a:srgbClr val="FF0000"/>
                        </a:solidFill>
                      </a:endParaRPr>
                    </a:p>
                  </a:txBody>
                  <a:tcPr marL="121920" marR="121920" marT="45740" marB="4574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3" name="Picture 194"/>
          <p:cNvPicPr>
            <a:picLocks noChangeAspect="1" noChangeArrowheads="1"/>
          </p:cNvPicPr>
          <p:nvPr/>
        </p:nvPicPr>
        <p:blipFill>
          <a:blip r:embed="rId6">
            <a:lum bright="30000"/>
          </a:blip>
          <a:srcRect/>
          <a:stretch>
            <a:fillRect/>
          </a:stretch>
        </p:blipFill>
        <p:spPr bwMode="auto">
          <a:xfrm>
            <a:off x="3894454" y="3486470"/>
            <a:ext cx="3549651" cy="1724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3369594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15388" y="496303"/>
            <a:ext cx="74322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 HỌC TẬP SỐ 1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1680" y="2040644"/>
            <a:ext cx="1108456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ần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5469536"/>
              </p:ext>
            </p:extLst>
          </p:nvPr>
        </p:nvGraphicFramePr>
        <p:xfrm>
          <a:off x="425470" y="2956560"/>
          <a:ext cx="11106130" cy="223693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90092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055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6782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055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7327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7327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0842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1721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08421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</a:tblGrid>
              <a:tr h="1053365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20</a:t>
                      </a: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1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3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0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3400" b="1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30</a:t>
                      </a: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45279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670560" y="1304917"/>
            <a:ext cx="1129792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ần</a:t>
            </a:r>
            <a:endParaRPr lang="en-US" sz="3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6520107"/>
              </p:ext>
            </p:extLst>
          </p:nvPr>
        </p:nvGraphicFramePr>
        <p:xfrm>
          <a:off x="464601" y="2321629"/>
          <a:ext cx="11106130" cy="2236936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290092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2055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6782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2055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7327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7327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80842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81721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08421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705226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</a:tblGrid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2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2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2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2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2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2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2"/>
                          </a:solidFill>
                          <a:latin typeface="+mn-lt"/>
                        </a:rPr>
                        <a:t> 2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0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2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4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6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8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10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14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16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18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20</a:t>
                      </a: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013167"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err="1" smtClean="0">
                          <a:solidFill>
                            <a:schemeClr val="tx2"/>
                          </a:solidFill>
                          <a:latin typeface="+mn-lt"/>
                        </a:rPr>
                        <a:t>Một</a:t>
                      </a:r>
                      <a:r>
                        <a:rPr lang="en-US" sz="3400" b="1" baseline="0" dirty="0" smtClean="0">
                          <a:solidFill>
                            <a:schemeClr val="tx2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2"/>
                          </a:solidFill>
                          <a:latin typeface="+mn-lt"/>
                        </a:rPr>
                        <a:t>số</a:t>
                      </a:r>
                      <a:r>
                        <a:rPr lang="en-US" sz="3400" b="1" baseline="0" dirty="0" smtClean="0">
                          <a:solidFill>
                            <a:schemeClr val="tx2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baseline="0" dirty="0" err="1" smtClean="0">
                          <a:solidFill>
                            <a:schemeClr val="tx2"/>
                          </a:solidFill>
                          <a:latin typeface="+mn-lt"/>
                        </a:rPr>
                        <a:t>bội</a:t>
                      </a:r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 </a:t>
                      </a:r>
                      <a:r>
                        <a:rPr lang="en-US" sz="3400" b="1" dirty="0" err="1" smtClean="0">
                          <a:solidFill>
                            <a:schemeClr val="tx2"/>
                          </a:solidFill>
                          <a:latin typeface="+mn-lt"/>
                        </a:rPr>
                        <a:t>của</a:t>
                      </a:r>
                      <a:r>
                        <a:rPr lang="en-US" sz="3400" b="1" baseline="0" dirty="0" smtClean="0">
                          <a:solidFill>
                            <a:schemeClr val="tx2"/>
                          </a:solidFill>
                          <a:latin typeface="+mn-lt"/>
                        </a:rPr>
                        <a:t> 3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0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3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6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9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12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15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18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21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24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27</a:t>
                      </a:r>
                      <a:endParaRPr lang="en-US" sz="3400" b="1" dirty="0">
                        <a:solidFill>
                          <a:schemeClr val="tx2"/>
                        </a:solidFill>
                        <a:latin typeface="+mn-lt"/>
                      </a:endParaRP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400" b="1" dirty="0" smtClean="0">
                          <a:solidFill>
                            <a:schemeClr val="tx2"/>
                          </a:solidFill>
                          <a:latin typeface="+mn-lt"/>
                        </a:rPr>
                        <a:t>30</a:t>
                      </a:r>
                    </a:p>
                  </a:txBody>
                  <a:tcPr marL="82149" marR="82149" marT="41074" marB="41074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Oval 1"/>
          <p:cNvSpPr/>
          <p:nvPr/>
        </p:nvSpPr>
        <p:spPr>
          <a:xfrm>
            <a:off x="3333904" y="3532799"/>
            <a:ext cx="666953" cy="59944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16988" y="2381444"/>
            <a:ext cx="666953" cy="59944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433135" y="2381444"/>
            <a:ext cx="666953" cy="599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761433" y="3470666"/>
            <a:ext cx="666953" cy="599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78545" y="3463337"/>
            <a:ext cx="666953" cy="599440"/>
          </a:xfrm>
          <a:prstGeom prst="ellipse">
            <a:avLst/>
          </a:prstGeom>
          <a:noFill/>
          <a:ln>
            <a:solidFill>
              <a:srgbClr val="1514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0210800" y="2333919"/>
            <a:ext cx="666953" cy="599440"/>
          </a:xfrm>
          <a:prstGeom prst="ellipse">
            <a:avLst/>
          </a:prstGeom>
          <a:noFill/>
          <a:ln>
            <a:solidFill>
              <a:srgbClr val="15142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AD47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6319520" y="3463337"/>
            <a:ext cx="666953" cy="59944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978546" y="2370890"/>
            <a:ext cx="666953" cy="59944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315388" y="496303"/>
            <a:ext cx="7432213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IẾU HỌC TẬP SỐ 1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0197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5093" y="1942275"/>
            <a:ext cx="10861040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ừ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.</a:t>
            </a:r>
          </a:p>
          <a:p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</a:p>
          <a:p>
            <a:r>
              <a:rPr lang="en-US" sz="34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C(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400" b="1" dirty="0" smtClean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5087" y="373312"/>
            <a:ext cx="1923562" cy="1445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73185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353226" y="1608236"/>
            <a:ext cx="3289038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endParaRPr lang="en-US" sz="3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259840" y="2568892"/>
            <a:ext cx="10515599" cy="21852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18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1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400" b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ì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3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3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69" y="4763020"/>
            <a:ext cx="2514600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253590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err="1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err="1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err="1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16c05727-aa75-4e4a-9b5f-8a80a1165891"/>
    <ds:schemaRef ds:uri="http://www.w3.org/XML/1998/namespace"/>
    <ds:schemaRef ds:uri="http://purl.org/dc/terms/"/>
    <ds:schemaRef ds:uri="http://schemas.microsoft.com/office/2006/documentManagement/types"/>
    <ds:schemaRef ds:uri="http://purl.org/dc/dcmitype/"/>
    <ds:schemaRef ds:uri="http://purl.org/dc/elements/1.1/"/>
    <ds:schemaRef ds:uri="http://schemas.microsoft.com/office/infopath/2007/PartnerControls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6</TotalTime>
  <Words>1311</Words>
  <Application>Microsoft Office PowerPoint</Application>
  <PresentationFormat>Custom</PresentationFormat>
  <Paragraphs>343</Paragraphs>
  <Slides>40</Slides>
  <Notes>17</Notes>
  <HiddenSlides>0</HiddenSlides>
  <MMClips>2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5" baseType="lpstr">
      <vt:lpstr>Office Theme</vt:lpstr>
      <vt:lpstr>Default Design</vt:lpstr>
      <vt:lpstr>1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TÌM  BỘI CHUNG NHỎ NHẤT BẰNG CÁCH PHÂN TÍCH CÁC SỐ RA THỪA SỐ NGUYÊN TỐ</vt:lpstr>
      <vt:lpstr>PowerPoint Presentation</vt:lpstr>
      <vt:lpstr> TÌM BCNN BẰNG CÁCH PHÂN TÍCH CÁC SỐ RA THỪA SỐ NGUYÊN T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94</cp:revision>
  <dcterms:created xsi:type="dcterms:W3CDTF">2021-06-07T13:44:30Z</dcterms:created>
  <dcterms:modified xsi:type="dcterms:W3CDTF">2024-11-25T03:0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